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BC1" w:rsidRDefault="007E0F15" w:rsidP="00970D8A">
      <w:pPr>
        <w:jc w:val="center"/>
        <w:rPr>
          <w:b/>
          <w:color w:val="0070C0"/>
        </w:rPr>
      </w:pPr>
      <w:bookmarkStart w:id="0" w:name="_GoBack"/>
      <w:r>
        <w:rPr>
          <w:rFonts w:ascii="Calibri" w:hAnsi="Calibri"/>
          <w:noProof/>
          <w:color w:val="000000" w:themeColor="text1"/>
          <w:sz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0CBEB4C" wp14:editId="4A0E97F4">
                <wp:simplePos x="0" y="0"/>
                <wp:positionH relativeFrom="column">
                  <wp:posOffset>2539365</wp:posOffset>
                </wp:positionH>
                <wp:positionV relativeFrom="paragraph">
                  <wp:posOffset>238125</wp:posOffset>
                </wp:positionV>
                <wp:extent cx="1419225" cy="371475"/>
                <wp:effectExtent l="19050" t="19050" r="47625" b="47625"/>
                <wp:wrapNone/>
                <wp:docPr id="9" name="Freeform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19225" cy="371475"/>
                        </a:xfrm>
                        <a:custGeom>
                          <a:avLst/>
                          <a:gdLst>
                            <a:gd name="T0" fmla="*/ 0 w 6572250"/>
                            <a:gd name="T1" fmla="*/ 409583 h 7000875"/>
                            <a:gd name="T2" fmla="*/ 409583 w 6572250"/>
                            <a:gd name="T3" fmla="*/ 0 h 7000875"/>
                            <a:gd name="T4" fmla="*/ 1099953 w 6572250"/>
                            <a:gd name="T5" fmla="*/ 0 h 7000875"/>
                            <a:gd name="T6" fmla="*/ 1502669 w 6572250"/>
                            <a:gd name="T7" fmla="*/ 0 h 7000875"/>
                            <a:gd name="T8" fmla="*/ 2020447 w 6572250"/>
                            <a:gd name="T9" fmla="*/ 0 h 7000875"/>
                            <a:gd name="T10" fmla="*/ 2538224 w 6572250"/>
                            <a:gd name="T11" fmla="*/ 0 h 7000875"/>
                            <a:gd name="T12" fmla="*/ 3171063 w 6572250"/>
                            <a:gd name="T13" fmla="*/ 0 h 7000875"/>
                            <a:gd name="T14" fmla="*/ 3631310 w 6572250"/>
                            <a:gd name="T15" fmla="*/ 0 h 7000875"/>
                            <a:gd name="T16" fmla="*/ 4206618 w 6572250"/>
                            <a:gd name="T17" fmla="*/ 0 h 7000875"/>
                            <a:gd name="T18" fmla="*/ 4781927 w 6572250"/>
                            <a:gd name="T19" fmla="*/ 0 h 7000875"/>
                            <a:gd name="T20" fmla="*/ 5299704 w 6572250"/>
                            <a:gd name="T21" fmla="*/ 0 h 7000875"/>
                            <a:gd name="T22" fmla="*/ 6162667 w 6572250"/>
                            <a:gd name="T23" fmla="*/ 0 h 7000875"/>
                            <a:gd name="T24" fmla="*/ 6572250 w 6572250"/>
                            <a:gd name="T25" fmla="*/ 409583 h 7000875"/>
                            <a:gd name="T26" fmla="*/ 6572250 w 6572250"/>
                            <a:gd name="T27" fmla="*/ 1033374 h 7000875"/>
                            <a:gd name="T28" fmla="*/ 6572250 w 6572250"/>
                            <a:gd name="T29" fmla="*/ 1409896 h 7000875"/>
                            <a:gd name="T30" fmla="*/ 6572250 w 6572250"/>
                            <a:gd name="T31" fmla="*/ 1786418 h 7000875"/>
                            <a:gd name="T32" fmla="*/ 6572250 w 6572250"/>
                            <a:gd name="T33" fmla="*/ 2348392 h 7000875"/>
                            <a:gd name="T34" fmla="*/ 6572250 w 6572250"/>
                            <a:gd name="T35" fmla="*/ 2972182 h 7000875"/>
                            <a:gd name="T36" fmla="*/ 6572250 w 6572250"/>
                            <a:gd name="T37" fmla="*/ 3595973 h 7000875"/>
                            <a:gd name="T38" fmla="*/ 6572250 w 6572250"/>
                            <a:gd name="T39" fmla="*/ 4034312 h 7000875"/>
                            <a:gd name="T40" fmla="*/ 6572250 w 6572250"/>
                            <a:gd name="T41" fmla="*/ 4719920 h 7000875"/>
                            <a:gd name="T42" fmla="*/ 6572250 w 6572250"/>
                            <a:gd name="T43" fmla="*/ 5405528 h 7000875"/>
                            <a:gd name="T44" fmla="*/ 6572250 w 6572250"/>
                            <a:gd name="T45" fmla="*/ 5843867 h 7000875"/>
                            <a:gd name="T46" fmla="*/ 6572250 w 6572250"/>
                            <a:gd name="T47" fmla="*/ 6591292 h 7000875"/>
                            <a:gd name="T48" fmla="*/ 6162667 w 6572250"/>
                            <a:gd name="T49" fmla="*/ 7000875 h 7000875"/>
                            <a:gd name="T50" fmla="*/ 5472297 w 6572250"/>
                            <a:gd name="T51" fmla="*/ 7000875 h 7000875"/>
                            <a:gd name="T52" fmla="*/ 4954519 w 6572250"/>
                            <a:gd name="T53" fmla="*/ 7000875 h 7000875"/>
                            <a:gd name="T54" fmla="*/ 4321680 w 6572250"/>
                            <a:gd name="T55" fmla="*/ 7000875 h 7000875"/>
                            <a:gd name="T56" fmla="*/ 3688841 w 6572250"/>
                            <a:gd name="T57" fmla="*/ 7000875 h 7000875"/>
                            <a:gd name="T58" fmla="*/ 3056002 w 6572250"/>
                            <a:gd name="T59" fmla="*/ 7000875 h 7000875"/>
                            <a:gd name="T60" fmla="*/ 2480693 w 6572250"/>
                            <a:gd name="T61" fmla="*/ 7000875 h 7000875"/>
                            <a:gd name="T62" fmla="*/ 1905385 w 6572250"/>
                            <a:gd name="T63" fmla="*/ 7000875 h 7000875"/>
                            <a:gd name="T64" fmla="*/ 1387607 w 6572250"/>
                            <a:gd name="T65" fmla="*/ 7000875 h 7000875"/>
                            <a:gd name="T66" fmla="*/ 409583 w 6572250"/>
                            <a:gd name="T67" fmla="*/ 7000875 h 7000875"/>
                            <a:gd name="T68" fmla="*/ 0 w 6572250"/>
                            <a:gd name="T69" fmla="*/ 6591292 h 7000875"/>
                            <a:gd name="T70" fmla="*/ 0 w 6572250"/>
                            <a:gd name="T71" fmla="*/ 5967501 h 7000875"/>
                            <a:gd name="T72" fmla="*/ 0 w 6572250"/>
                            <a:gd name="T73" fmla="*/ 5405528 h 7000875"/>
                            <a:gd name="T74" fmla="*/ 0 w 6572250"/>
                            <a:gd name="T75" fmla="*/ 4905371 h 7000875"/>
                            <a:gd name="T76" fmla="*/ 0 w 6572250"/>
                            <a:gd name="T77" fmla="*/ 4528849 h 7000875"/>
                            <a:gd name="T78" fmla="*/ 0 w 6572250"/>
                            <a:gd name="T79" fmla="*/ 3843241 h 7000875"/>
                            <a:gd name="T80" fmla="*/ 0 w 6572250"/>
                            <a:gd name="T81" fmla="*/ 3157634 h 7000875"/>
                            <a:gd name="T82" fmla="*/ 0 w 6572250"/>
                            <a:gd name="T83" fmla="*/ 2781111 h 7000875"/>
                            <a:gd name="T84" fmla="*/ 0 w 6572250"/>
                            <a:gd name="T85" fmla="*/ 2157321 h 7000875"/>
                            <a:gd name="T86" fmla="*/ 0 w 6572250"/>
                            <a:gd name="T87" fmla="*/ 1533530 h 7000875"/>
                            <a:gd name="T88" fmla="*/ 0 w 6572250"/>
                            <a:gd name="T89" fmla="*/ 1033374 h 7000875"/>
                            <a:gd name="T90" fmla="*/ 0 w 6572250"/>
                            <a:gd name="T91" fmla="*/ 409583 h 7000875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</a:gdLst>
                          <a:ahLst/>
                          <a:cxnLst>
                            <a:cxn ang="T92">
                              <a:pos x="T0" y="T1"/>
                            </a:cxn>
                            <a:cxn ang="T93">
                              <a:pos x="T2" y="T3"/>
                            </a:cxn>
                            <a:cxn ang="T94">
                              <a:pos x="T4" y="T5"/>
                            </a:cxn>
                            <a:cxn ang="T95">
                              <a:pos x="T6" y="T7"/>
                            </a:cxn>
                            <a:cxn ang="T96">
                              <a:pos x="T8" y="T9"/>
                            </a:cxn>
                            <a:cxn ang="T97">
                              <a:pos x="T10" y="T11"/>
                            </a:cxn>
                            <a:cxn ang="T98">
                              <a:pos x="T12" y="T13"/>
                            </a:cxn>
                            <a:cxn ang="T99">
                              <a:pos x="T14" y="T15"/>
                            </a:cxn>
                            <a:cxn ang="T100">
                              <a:pos x="T16" y="T17"/>
                            </a:cxn>
                            <a:cxn ang="T101">
                              <a:pos x="T18" y="T19"/>
                            </a:cxn>
                            <a:cxn ang="T102">
                              <a:pos x="T20" y="T21"/>
                            </a:cxn>
                            <a:cxn ang="T103">
                              <a:pos x="T22" y="T23"/>
                            </a:cxn>
                            <a:cxn ang="T104">
                              <a:pos x="T24" y="T25"/>
                            </a:cxn>
                            <a:cxn ang="T105">
                              <a:pos x="T26" y="T27"/>
                            </a:cxn>
                            <a:cxn ang="T106">
                              <a:pos x="T28" y="T29"/>
                            </a:cxn>
                            <a:cxn ang="T107">
                              <a:pos x="T30" y="T31"/>
                            </a:cxn>
                            <a:cxn ang="T108">
                              <a:pos x="T32" y="T33"/>
                            </a:cxn>
                            <a:cxn ang="T109">
                              <a:pos x="T34" y="T35"/>
                            </a:cxn>
                            <a:cxn ang="T110">
                              <a:pos x="T36" y="T37"/>
                            </a:cxn>
                            <a:cxn ang="T111">
                              <a:pos x="T38" y="T39"/>
                            </a:cxn>
                            <a:cxn ang="T112">
                              <a:pos x="T40" y="T41"/>
                            </a:cxn>
                            <a:cxn ang="T113">
                              <a:pos x="T42" y="T43"/>
                            </a:cxn>
                            <a:cxn ang="T114">
                              <a:pos x="T44" y="T45"/>
                            </a:cxn>
                            <a:cxn ang="T115">
                              <a:pos x="T46" y="T47"/>
                            </a:cxn>
                            <a:cxn ang="T116">
                              <a:pos x="T48" y="T49"/>
                            </a:cxn>
                            <a:cxn ang="T117">
                              <a:pos x="T50" y="T51"/>
                            </a:cxn>
                            <a:cxn ang="T118">
                              <a:pos x="T52" y="T53"/>
                            </a:cxn>
                            <a:cxn ang="T119">
                              <a:pos x="T54" y="T55"/>
                            </a:cxn>
                            <a:cxn ang="T120">
                              <a:pos x="T56" y="T57"/>
                            </a:cxn>
                            <a:cxn ang="T121">
                              <a:pos x="T58" y="T59"/>
                            </a:cxn>
                            <a:cxn ang="T122">
                              <a:pos x="T60" y="T61"/>
                            </a:cxn>
                            <a:cxn ang="T123">
                              <a:pos x="T62" y="T63"/>
                            </a:cxn>
                            <a:cxn ang="T124">
                              <a:pos x="T64" y="T65"/>
                            </a:cxn>
                            <a:cxn ang="T125">
                              <a:pos x="T66" y="T67"/>
                            </a:cxn>
                            <a:cxn ang="T126">
                              <a:pos x="T68" y="T69"/>
                            </a:cxn>
                            <a:cxn ang="T127">
                              <a:pos x="T70" y="T71"/>
                            </a:cxn>
                            <a:cxn ang="T128">
                              <a:pos x="T72" y="T73"/>
                            </a:cxn>
                            <a:cxn ang="T129">
                              <a:pos x="T74" y="T75"/>
                            </a:cxn>
                            <a:cxn ang="T130">
                              <a:pos x="T76" y="T77"/>
                            </a:cxn>
                            <a:cxn ang="T131">
                              <a:pos x="T78" y="T79"/>
                            </a:cxn>
                            <a:cxn ang="T132">
                              <a:pos x="T80" y="T81"/>
                            </a:cxn>
                            <a:cxn ang="T133">
                              <a:pos x="T82" y="T83"/>
                            </a:cxn>
                            <a:cxn ang="T134">
                              <a:pos x="T84" y="T85"/>
                            </a:cxn>
                            <a:cxn ang="T135">
                              <a:pos x="T86" y="T87"/>
                            </a:cxn>
                            <a:cxn ang="T136">
                              <a:pos x="T88" y="T89"/>
                            </a:cxn>
                            <a:cxn ang="T137">
                              <a:pos x="T90" y="T91"/>
                            </a:cxn>
                          </a:cxnLst>
                          <a:rect l="0" t="0" r="r" b="b"/>
                          <a:pathLst>
                            <a:path w="6572250" h="7000875" extrusionOk="0">
                              <a:moveTo>
                                <a:pt x="0" y="409583"/>
                              </a:moveTo>
                              <a:cubicBezTo>
                                <a:pt x="-19691" y="131267"/>
                                <a:pt x="185284" y="-38753"/>
                                <a:pt x="409583" y="0"/>
                              </a:cubicBezTo>
                              <a:cubicBezTo>
                                <a:pt x="699665" y="-61610"/>
                                <a:pt x="837335" y="16865"/>
                                <a:pt x="1099953" y="0"/>
                              </a:cubicBezTo>
                              <a:cubicBezTo>
                                <a:pt x="1362571" y="-16865"/>
                                <a:pt x="1351612" y="46578"/>
                                <a:pt x="1502669" y="0"/>
                              </a:cubicBezTo>
                              <a:cubicBezTo>
                                <a:pt x="1653726" y="-46578"/>
                                <a:pt x="1795793" y="53580"/>
                                <a:pt x="2020447" y="0"/>
                              </a:cubicBezTo>
                              <a:cubicBezTo>
                                <a:pt x="2245101" y="-53580"/>
                                <a:pt x="2429920" y="21970"/>
                                <a:pt x="2538224" y="0"/>
                              </a:cubicBezTo>
                              <a:cubicBezTo>
                                <a:pt x="2646528" y="-21970"/>
                                <a:pt x="2951968" y="12320"/>
                                <a:pt x="3171063" y="0"/>
                              </a:cubicBezTo>
                              <a:cubicBezTo>
                                <a:pt x="3390158" y="-12320"/>
                                <a:pt x="3503486" y="38008"/>
                                <a:pt x="3631310" y="0"/>
                              </a:cubicBezTo>
                              <a:cubicBezTo>
                                <a:pt x="3759134" y="-38008"/>
                                <a:pt x="3952048" y="7601"/>
                                <a:pt x="4206618" y="0"/>
                              </a:cubicBezTo>
                              <a:cubicBezTo>
                                <a:pt x="4461188" y="-7601"/>
                                <a:pt x="4571001" y="67828"/>
                                <a:pt x="4781927" y="0"/>
                              </a:cubicBezTo>
                              <a:cubicBezTo>
                                <a:pt x="4992853" y="-67828"/>
                                <a:pt x="5115749" y="47075"/>
                                <a:pt x="5299704" y="0"/>
                              </a:cubicBezTo>
                              <a:cubicBezTo>
                                <a:pt x="5483659" y="-47075"/>
                                <a:pt x="5806741" y="53151"/>
                                <a:pt x="6162667" y="0"/>
                              </a:cubicBezTo>
                              <a:cubicBezTo>
                                <a:pt x="6365660" y="18186"/>
                                <a:pt x="6556276" y="187539"/>
                                <a:pt x="6572250" y="409583"/>
                              </a:cubicBezTo>
                              <a:cubicBezTo>
                                <a:pt x="6623033" y="556342"/>
                                <a:pt x="6514004" y="737586"/>
                                <a:pt x="6572250" y="1033374"/>
                              </a:cubicBezTo>
                              <a:cubicBezTo>
                                <a:pt x="6630496" y="1329162"/>
                                <a:pt x="6553270" y="1227397"/>
                                <a:pt x="6572250" y="1409896"/>
                              </a:cubicBezTo>
                              <a:cubicBezTo>
                                <a:pt x="6591230" y="1592395"/>
                                <a:pt x="6569929" y="1648012"/>
                                <a:pt x="6572250" y="1786418"/>
                              </a:cubicBezTo>
                              <a:cubicBezTo>
                                <a:pt x="6574571" y="1924824"/>
                                <a:pt x="6526901" y="2141996"/>
                                <a:pt x="6572250" y="2348392"/>
                              </a:cubicBezTo>
                              <a:cubicBezTo>
                                <a:pt x="6617599" y="2554788"/>
                                <a:pt x="6564116" y="2678384"/>
                                <a:pt x="6572250" y="2972182"/>
                              </a:cubicBezTo>
                              <a:cubicBezTo>
                                <a:pt x="6580384" y="3265980"/>
                                <a:pt x="6563665" y="3461422"/>
                                <a:pt x="6572250" y="3595973"/>
                              </a:cubicBezTo>
                              <a:cubicBezTo>
                                <a:pt x="6580835" y="3730524"/>
                                <a:pt x="6560425" y="3856202"/>
                                <a:pt x="6572250" y="4034312"/>
                              </a:cubicBezTo>
                              <a:cubicBezTo>
                                <a:pt x="6584075" y="4212422"/>
                                <a:pt x="6522741" y="4475240"/>
                                <a:pt x="6572250" y="4719920"/>
                              </a:cubicBezTo>
                              <a:cubicBezTo>
                                <a:pt x="6621759" y="4964600"/>
                                <a:pt x="6531681" y="5161992"/>
                                <a:pt x="6572250" y="5405528"/>
                              </a:cubicBezTo>
                              <a:cubicBezTo>
                                <a:pt x="6612819" y="5649064"/>
                                <a:pt x="6529017" y="5662422"/>
                                <a:pt x="6572250" y="5843867"/>
                              </a:cubicBezTo>
                              <a:cubicBezTo>
                                <a:pt x="6615483" y="6025312"/>
                                <a:pt x="6532122" y="6218235"/>
                                <a:pt x="6572250" y="6591292"/>
                              </a:cubicBezTo>
                              <a:cubicBezTo>
                                <a:pt x="6571880" y="6833913"/>
                                <a:pt x="6360468" y="6963219"/>
                                <a:pt x="6162667" y="7000875"/>
                              </a:cubicBezTo>
                              <a:cubicBezTo>
                                <a:pt x="5999886" y="7020301"/>
                                <a:pt x="5769547" y="6956256"/>
                                <a:pt x="5472297" y="7000875"/>
                              </a:cubicBezTo>
                              <a:cubicBezTo>
                                <a:pt x="5175047" y="7045494"/>
                                <a:pt x="5173861" y="6941373"/>
                                <a:pt x="4954519" y="7000875"/>
                              </a:cubicBezTo>
                              <a:cubicBezTo>
                                <a:pt x="4735177" y="7060377"/>
                                <a:pt x="4603456" y="6944536"/>
                                <a:pt x="4321680" y="7000875"/>
                              </a:cubicBezTo>
                              <a:cubicBezTo>
                                <a:pt x="4039904" y="7057214"/>
                                <a:pt x="3845328" y="6966165"/>
                                <a:pt x="3688841" y="7000875"/>
                              </a:cubicBezTo>
                              <a:cubicBezTo>
                                <a:pt x="3532354" y="7035585"/>
                                <a:pt x="3220704" y="6993827"/>
                                <a:pt x="3056002" y="7000875"/>
                              </a:cubicBezTo>
                              <a:cubicBezTo>
                                <a:pt x="2891300" y="7007923"/>
                                <a:pt x="2600544" y="6974223"/>
                                <a:pt x="2480693" y="7000875"/>
                              </a:cubicBezTo>
                              <a:cubicBezTo>
                                <a:pt x="2360842" y="7027527"/>
                                <a:pt x="2170588" y="6941562"/>
                                <a:pt x="1905385" y="7000875"/>
                              </a:cubicBezTo>
                              <a:cubicBezTo>
                                <a:pt x="1640182" y="7060188"/>
                                <a:pt x="1600144" y="6983833"/>
                                <a:pt x="1387607" y="7000875"/>
                              </a:cubicBezTo>
                              <a:cubicBezTo>
                                <a:pt x="1175070" y="7017917"/>
                                <a:pt x="755334" y="6925846"/>
                                <a:pt x="409583" y="7000875"/>
                              </a:cubicBezTo>
                              <a:cubicBezTo>
                                <a:pt x="232676" y="6964184"/>
                                <a:pt x="20994" y="6879467"/>
                                <a:pt x="0" y="6591292"/>
                              </a:cubicBezTo>
                              <a:cubicBezTo>
                                <a:pt x="-58785" y="6358857"/>
                                <a:pt x="71066" y="6165162"/>
                                <a:pt x="0" y="5967501"/>
                              </a:cubicBezTo>
                              <a:cubicBezTo>
                                <a:pt x="-71066" y="5769840"/>
                                <a:pt x="49968" y="5527856"/>
                                <a:pt x="0" y="5405528"/>
                              </a:cubicBezTo>
                              <a:cubicBezTo>
                                <a:pt x="-49968" y="5283200"/>
                                <a:pt x="51079" y="5090371"/>
                                <a:pt x="0" y="4905371"/>
                              </a:cubicBezTo>
                              <a:cubicBezTo>
                                <a:pt x="-51079" y="4720371"/>
                                <a:pt x="42131" y="4616224"/>
                                <a:pt x="0" y="4528849"/>
                              </a:cubicBezTo>
                              <a:cubicBezTo>
                                <a:pt x="-42131" y="4441474"/>
                                <a:pt x="21603" y="4019094"/>
                                <a:pt x="0" y="3843241"/>
                              </a:cubicBezTo>
                              <a:cubicBezTo>
                                <a:pt x="-21603" y="3667388"/>
                                <a:pt x="17543" y="3490166"/>
                                <a:pt x="0" y="3157634"/>
                              </a:cubicBezTo>
                              <a:cubicBezTo>
                                <a:pt x="-17543" y="2825102"/>
                                <a:pt x="22296" y="2928328"/>
                                <a:pt x="0" y="2781111"/>
                              </a:cubicBezTo>
                              <a:cubicBezTo>
                                <a:pt x="-22296" y="2633894"/>
                                <a:pt x="20904" y="2313830"/>
                                <a:pt x="0" y="2157321"/>
                              </a:cubicBezTo>
                              <a:cubicBezTo>
                                <a:pt x="-20904" y="2000812"/>
                                <a:pt x="49079" y="1677419"/>
                                <a:pt x="0" y="1533530"/>
                              </a:cubicBezTo>
                              <a:cubicBezTo>
                                <a:pt x="-49079" y="1389641"/>
                                <a:pt x="38242" y="1278520"/>
                                <a:pt x="0" y="1033374"/>
                              </a:cubicBezTo>
                              <a:cubicBezTo>
                                <a:pt x="-38242" y="788228"/>
                                <a:pt x="30758" y="617468"/>
                                <a:pt x="0" y="409583"/>
                              </a:cubicBez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9" o:spid="_x0000_s1026" style="position:absolute;margin-left:199.95pt;margin-top:18.75pt;width:111.75pt;height:2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e36c0a [2409]" strokeweight="2pt">
                <v:path arrowok="t" o:extrusionok="f" o:connecttype="custom" o:connectlocs="0,21733;88446,0;237526,0;324489,0;436299,0;548109,0;684766,0;784152,0;908386,0;1032619,0;1144429,0;1330779,0;1419225,21733;1419225,54832;1419225,74811;1419225,94790;1419225,124609;1419225,157708;1419225,190807;1419225,214066;1419225,250445;1419225,286824;1419225,310083;1419225,349742;1330779,371475;1181699,371475;1069889,371475;933232,371475;796576,371475;659919,371475;535686,371475;411453,371475;299643,371475;88446,371475;0,349742;0,316643;0,286824;0,260285;0,240306;0,203927;0,167548;0,147569;0,114470;0,81371;0,54832;0,21733" o:connectangles="0,0,0,0,0,0,0,0,0,0,0,0,0,0,0,0,0,0,0,0,0,0,0,0,0,0,0,0,0,0,0,0,0,0,0,0,0,0,0,0,0,0,0,0,0,0"/>
              </v:shape>
            </w:pict>
          </mc:Fallback>
        </mc:AlternateContent>
      </w:r>
      <w:bookmarkEnd w:id="0"/>
      <w:r w:rsidR="0070395A"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1E0AFED" wp14:editId="73C9D3B6">
                <wp:simplePos x="0" y="0"/>
                <wp:positionH relativeFrom="column">
                  <wp:posOffset>-257175</wp:posOffset>
                </wp:positionH>
                <wp:positionV relativeFrom="paragraph">
                  <wp:posOffset>-101600</wp:posOffset>
                </wp:positionV>
                <wp:extent cx="6791325" cy="5486400"/>
                <wp:effectExtent l="38100" t="19050" r="66675" b="38100"/>
                <wp:wrapNone/>
                <wp:docPr id="7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791325" cy="5486400"/>
                        </a:xfrm>
                        <a:custGeom>
                          <a:avLst/>
                          <a:gdLst>
                            <a:gd name="T0" fmla="*/ 0 w 6572250"/>
                            <a:gd name="T1" fmla="*/ 409583 h 7000875"/>
                            <a:gd name="T2" fmla="*/ 409583 w 6572250"/>
                            <a:gd name="T3" fmla="*/ 0 h 7000875"/>
                            <a:gd name="T4" fmla="*/ 1099953 w 6572250"/>
                            <a:gd name="T5" fmla="*/ 0 h 7000875"/>
                            <a:gd name="T6" fmla="*/ 1502669 w 6572250"/>
                            <a:gd name="T7" fmla="*/ 0 h 7000875"/>
                            <a:gd name="T8" fmla="*/ 2020447 w 6572250"/>
                            <a:gd name="T9" fmla="*/ 0 h 7000875"/>
                            <a:gd name="T10" fmla="*/ 2538224 w 6572250"/>
                            <a:gd name="T11" fmla="*/ 0 h 7000875"/>
                            <a:gd name="T12" fmla="*/ 3171063 w 6572250"/>
                            <a:gd name="T13" fmla="*/ 0 h 7000875"/>
                            <a:gd name="T14" fmla="*/ 3631310 w 6572250"/>
                            <a:gd name="T15" fmla="*/ 0 h 7000875"/>
                            <a:gd name="T16" fmla="*/ 4206618 w 6572250"/>
                            <a:gd name="T17" fmla="*/ 0 h 7000875"/>
                            <a:gd name="T18" fmla="*/ 4781927 w 6572250"/>
                            <a:gd name="T19" fmla="*/ 0 h 7000875"/>
                            <a:gd name="T20" fmla="*/ 5299704 w 6572250"/>
                            <a:gd name="T21" fmla="*/ 0 h 7000875"/>
                            <a:gd name="T22" fmla="*/ 6162667 w 6572250"/>
                            <a:gd name="T23" fmla="*/ 0 h 7000875"/>
                            <a:gd name="T24" fmla="*/ 6572250 w 6572250"/>
                            <a:gd name="T25" fmla="*/ 409583 h 7000875"/>
                            <a:gd name="T26" fmla="*/ 6572250 w 6572250"/>
                            <a:gd name="T27" fmla="*/ 1033374 h 7000875"/>
                            <a:gd name="T28" fmla="*/ 6572250 w 6572250"/>
                            <a:gd name="T29" fmla="*/ 1409896 h 7000875"/>
                            <a:gd name="T30" fmla="*/ 6572250 w 6572250"/>
                            <a:gd name="T31" fmla="*/ 1786418 h 7000875"/>
                            <a:gd name="T32" fmla="*/ 6572250 w 6572250"/>
                            <a:gd name="T33" fmla="*/ 2348392 h 7000875"/>
                            <a:gd name="T34" fmla="*/ 6572250 w 6572250"/>
                            <a:gd name="T35" fmla="*/ 2972182 h 7000875"/>
                            <a:gd name="T36" fmla="*/ 6572250 w 6572250"/>
                            <a:gd name="T37" fmla="*/ 3595973 h 7000875"/>
                            <a:gd name="T38" fmla="*/ 6572250 w 6572250"/>
                            <a:gd name="T39" fmla="*/ 4034312 h 7000875"/>
                            <a:gd name="T40" fmla="*/ 6572250 w 6572250"/>
                            <a:gd name="T41" fmla="*/ 4719920 h 7000875"/>
                            <a:gd name="T42" fmla="*/ 6572250 w 6572250"/>
                            <a:gd name="T43" fmla="*/ 5405528 h 7000875"/>
                            <a:gd name="T44" fmla="*/ 6572250 w 6572250"/>
                            <a:gd name="T45" fmla="*/ 5843867 h 7000875"/>
                            <a:gd name="T46" fmla="*/ 6572250 w 6572250"/>
                            <a:gd name="T47" fmla="*/ 6591292 h 7000875"/>
                            <a:gd name="T48" fmla="*/ 6162667 w 6572250"/>
                            <a:gd name="T49" fmla="*/ 7000875 h 7000875"/>
                            <a:gd name="T50" fmla="*/ 5472297 w 6572250"/>
                            <a:gd name="T51" fmla="*/ 7000875 h 7000875"/>
                            <a:gd name="T52" fmla="*/ 4954519 w 6572250"/>
                            <a:gd name="T53" fmla="*/ 7000875 h 7000875"/>
                            <a:gd name="T54" fmla="*/ 4321680 w 6572250"/>
                            <a:gd name="T55" fmla="*/ 7000875 h 7000875"/>
                            <a:gd name="T56" fmla="*/ 3688841 w 6572250"/>
                            <a:gd name="T57" fmla="*/ 7000875 h 7000875"/>
                            <a:gd name="T58" fmla="*/ 3056002 w 6572250"/>
                            <a:gd name="T59" fmla="*/ 7000875 h 7000875"/>
                            <a:gd name="T60" fmla="*/ 2480693 w 6572250"/>
                            <a:gd name="T61" fmla="*/ 7000875 h 7000875"/>
                            <a:gd name="T62" fmla="*/ 1905385 w 6572250"/>
                            <a:gd name="T63" fmla="*/ 7000875 h 7000875"/>
                            <a:gd name="T64" fmla="*/ 1387607 w 6572250"/>
                            <a:gd name="T65" fmla="*/ 7000875 h 7000875"/>
                            <a:gd name="T66" fmla="*/ 409583 w 6572250"/>
                            <a:gd name="T67" fmla="*/ 7000875 h 7000875"/>
                            <a:gd name="T68" fmla="*/ 0 w 6572250"/>
                            <a:gd name="T69" fmla="*/ 6591292 h 7000875"/>
                            <a:gd name="T70" fmla="*/ 0 w 6572250"/>
                            <a:gd name="T71" fmla="*/ 5967501 h 7000875"/>
                            <a:gd name="T72" fmla="*/ 0 w 6572250"/>
                            <a:gd name="T73" fmla="*/ 5405528 h 7000875"/>
                            <a:gd name="T74" fmla="*/ 0 w 6572250"/>
                            <a:gd name="T75" fmla="*/ 4905371 h 7000875"/>
                            <a:gd name="T76" fmla="*/ 0 w 6572250"/>
                            <a:gd name="T77" fmla="*/ 4528849 h 7000875"/>
                            <a:gd name="T78" fmla="*/ 0 w 6572250"/>
                            <a:gd name="T79" fmla="*/ 3843241 h 7000875"/>
                            <a:gd name="T80" fmla="*/ 0 w 6572250"/>
                            <a:gd name="T81" fmla="*/ 3157634 h 7000875"/>
                            <a:gd name="T82" fmla="*/ 0 w 6572250"/>
                            <a:gd name="T83" fmla="*/ 2781111 h 7000875"/>
                            <a:gd name="T84" fmla="*/ 0 w 6572250"/>
                            <a:gd name="T85" fmla="*/ 2157321 h 7000875"/>
                            <a:gd name="T86" fmla="*/ 0 w 6572250"/>
                            <a:gd name="T87" fmla="*/ 1533530 h 7000875"/>
                            <a:gd name="T88" fmla="*/ 0 w 6572250"/>
                            <a:gd name="T89" fmla="*/ 1033374 h 7000875"/>
                            <a:gd name="T90" fmla="*/ 0 w 6572250"/>
                            <a:gd name="T91" fmla="*/ 409583 h 7000875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</a:gdLst>
                          <a:ahLst/>
                          <a:cxnLst>
                            <a:cxn ang="T92">
                              <a:pos x="T0" y="T1"/>
                            </a:cxn>
                            <a:cxn ang="T93">
                              <a:pos x="T2" y="T3"/>
                            </a:cxn>
                            <a:cxn ang="T94">
                              <a:pos x="T4" y="T5"/>
                            </a:cxn>
                            <a:cxn ang="T95">
                              <a:pos x="T6" y="T7"/>
                            </a:cxn>
                            <a:cxn ang="T96">
                              <a:pos x="T8" y="T9"/>
                            </a:cxn>
                            <a:cxn ang="T97">
                              <a:pos x="T10" y="T11"/>
                            </a:cxn>
                            <a:cxn ang="T98">
                              <a:pos x="T12" y="T13"/>
                            </a:cxn>
                            <a:cxn ang="T99">
                              <a:pos x="T14" y="T15"/>
                            </a:cxn>
                            <a:cxn ang="T100">
                              <a:pos x="T16" y="T17"/>
                            </a:cxn>
                            <a:cxn ang="T101">
                              <a:pos x="T18" y="T19"/>
                            </a:cxn>
                            <a:cxn ang="T102">
                              <a:pos x="T20" y="T21"/>
                            </a:cxn>
                            <a:cxn ang="T103">
                              <a:pos x="T22" y="T23"/>
                            </a:cxn>
                            <a:cxn ang="T104">
                              <a:pos x="T24" y="T25"/>
                            </a:cxn>
                            <a:cxn ang="T105">
                              <a:pos x="T26" y="T27"/>
                            </a:cxn>
                            <a:cxn ang="T106">
                              <a:pos x="T28" y="T29"/>
                            </a:cxn>
                            <a:cxn ang="T107">
                              <a:pos x="T30" y="T31"/>
                            </a:cxn>
                            <a:cxn ang="T108">
                              <a:pos x="T32" y="T33"/>
                            </a:cxn>
                            <a:cxn ang="T109">
                              <a:pos x="T34" y="T35"/>
                            </a:cxn>
                            <a:cxn ang="T110">
                              <a:pos x="T36" y="T37"/>
                            </a:cxn>
                            <a:cxn ang="T111">
                              <a:pos x="T38" y="T39"/>
                            </a:cxn>
                            <a:cxn ang="T112">
                              <a:pos x="T40" y="T41"/>
                            </a:cxn>
                            <a:cxn ang="T113">
                              <a:pos x="T42" y="T43"/>
                            </a:cxn>
                            <a:cxn ang="T114">
                              <a:pos x="T44" y="T45"/>
                            </a:cxn>
                            <a:cxn ang="T115">
                              <a:pos x="T46" y="T47"/>
                            </a:cxn>
                            <a:cxn ang="T116">
                              <a:pos x="T48" y="T49"/>
                            </a:cxn>
                            <a:cxn ang="T117">
                              <a:pos x="T50" y="T51"/>
                            </a:cxn>
                            <a:cxn ang="T118">
                              <a:pos x="T52" y="T53"/>
                            </a:cxn>
                            <a:cxn ang="T119">
                              <a:pos x="T54" y="T55"/>
                            </a:cxn>
                            <a:cxn ang="T120">
                              <a:pos x="T56" y="T57"/>
                            </a:cxn>
                            <a:cxn ang="T121">
                              <a:pos x="T58" y="T59"/>
                            </a:cxn>
                            <a:cxn ang="T122">
                              <a:pos x="T60" y="T61"/>
                            </a:cxn>
                            <a:cxn ang="T123">
                              <a:pos x="T62" y="T63"/>
                            </a:cxn>
                            <a:cxn ang="T124">
                              <a:pos x="T64" y="T65"/>
                            </a:cxn>
                            <a:cxn ang="T125">
                              <a:pos x="T66" y="T67"/>
                            </a:cxn>
                            <a:cxn ang="T126">
                              <a:pos x="T68" y="T69"/>
                            </a:cxn>
                            <a:cxn ang="T127">
                              <a:pos x="T70" y="T71"/>
                            </a:cxn>
                            <a:cxn ang="T128">
                              <a:pos x="T72" y="T73"/>
                            </a:cxn>
                            <a:cxn ang="T129">
                              <a:pos x="T74" y="T75"/>
                            </a:cxn>
                            <a:cxn ang="T130">
                              <a:pos x="T76" y="T77"/>
                            </a:cxn>
                            <a:cxn ang="T131">
                              <a:pos x="T78" y="T79"/>
                            </a:cxn>
                            <a:cxn ang="T132">
                              <a:pos x="T80" y="T81"/>
                            </a:cxn>
                            <a:cxn ang="T133">
                              <a:pos x="T82" y="T83"/>
                            </a:cxn>
                            <a:cxn ang="T134">
                              <a:pos x="T84" y="T85"/>
                            </a:cxn>
                            <a:cxn ang="T135">
                              <a:pos x="T86" y="T87"/>
                            </a:cxn>
                            <a:cxn ang="T136">
                              <a:pos x="T88" y="T89"/>
                            </a:cxn>
                            <a:cxn ang="T137">
                              <a:pos x="T90" y="T91"/>
                            </a:cxn>
                          </a:cxnLst>
                          <a:rect l="0" t="0" r="r" b="b"/>
                          <a:pathLst>
                            <a:path w="6572250" h="7000875" extrusionOk="0">
                              <a:moveTo>
                                <a:pt x="0" y="409583"/>
                              </a:moveTo>
                              <a:cubicBezTo>
                                <a:pt x="-19691" y="131267"/>
                                <a:pt x="185284" y="-38753"/>
                                <a:pt x="409583" y="0"/>
                              </a:cubicBezTo>
                              <a:cubicBezTo>
                                <a:pt x="699665" y="-61610"/>
                                <a:pt x="837335" y="16865"/>
                                <a:pt x="1099953" y="0"/>
                              </a:cubicBezTo>
                              <a:cubicBezTo>
                                <a:pt x="1362571" y="-16865"/>
                                <a:pt x="1351612" y="46578"/>
                                <a:pt x="1502669" y="0"/>
                              </a:cubicBezTo>
                              <a:cubicBezTo>
                                <a:pt x="1653726" y="-46578"/>
                                <a:pt x="1795793" y="53580"/>
                                <a:pt x="2020447" y="0"/>
                              </a:cubicBezTo>
                              <a:cubicBezTo>
                                <a:pt x="2245101" y="-53580"/>
                                <a:pt x="2429920" y="21970"/>
                                <a:pt x="2538224" y="0"/>
                              </a:cubicBezTo>
                              <a:cubicBezTo>
                                <a:pt x="2646528" y="-21970"/>
                                <a:pt x="2951968" y="12320"/>
                                <a:pt x="3171063" y="0"/>
                              </a:cubicBezTo>
                              <a:cubicBezTo>
                                <a:pt x="3390158" y="-12320"/>
                                <a:pt x="3503486" y="38008"/>
                                <a:pt x="3631310" y="0"/>
                              </a:cubicBezTo>
                              <a:cubicBezTo>
                                <a:pt x="3759134" y="-38008"/>
                                <a:pt x="3952048" y="7601"/>
                                <a:pt x="4206618" y="0"/>
                              </a:cubicBezTo>
                              <a:cubicBezTo>
                                <a:pt x="4461188" y="-7601"/>
                                <a:pt x="4571001" y="67828"/>
                                <a:pt x="4781927" y="0"/>
                              </a:cubicBezTo>
                              <a:cubicBezTo>
                                <a:pt x="4992853" y="-67828"/>
                                <a:pt x="5115749" y="47075"/>
                                <a:pt x="5299704" y="0"/>
                              </a:cubicBezTo>
                              <a:cubicBezTo>
                                <a:pt x="5483659" y="-47075"/>
                                <a:pt x="5806741" y="53151"/>
                                <a:pt x="6162667" y="0"/>
                              </a:cubicBezTo>
                              <a:cubicBezTo>
                                <a:pt x="6365660" y="18186"/>
                                <a:pt x="6556276" y="187539"/>
                                <a:pt x="6572250" y="409583"/>
                              </a:cubicBezTo>
                              <a:cubicBezTo>
                                <a:pt x="6623033" y="556342"/>
                                <a:pt x="6514004" y="737586"/>
                                <a:pt x="6572250" y="1033374"/>
                              </a:cubicBezTo>
                              <a:cubicBezTo>
                                <a:pt x="6630496" y="1329162"/>
                                <a:pt x="6553270" y="1227397"/>
                                <a:pt x="6572250" y="1409896"/>
                              </a:cubicBezTo>
                              <a:cubicBezTo>
                                <a:pt x="6591230" y="1592395"/>
                                <a:pt x="6569929" y="1648012"/>
                                <a:pt x="6572250" y="1786418"/>
                              </a:cubicBezTo>
                              <a:cubicBezTo>
                                <a:pt x="6574571" y="1924824"/>
                                <a:pt x="6526901" y="2141996"/>
                                <a:pt x="6572250" y="2348392"/>
                              </a:cubicBezTo>
                              <a:cubicBezTo>
                                <a:pt x="6617599" y="2554788"/>
                                <a:pt x="6564116" y="2678384"/>
                                <a:pt x="6572250" y="2972182"/>
                              </a:cubicBezTo>
                              <a:cubicBezTo>
                                <a:pt x="6580384" y="3265980"/>
                                <a:pt x="6563665" y="3461422"/>
                                <a:pt x="6572250" y="3595973"/>
                              </a:cubicBezTo>
                              <a:cubicBezTo>
                                <a:pt x="6580835" y="3730524"/>
                                <a:pt x="6560425" y="3856202"/>
                                <a:pt x="6572250" y="4034312"/>
                              </a:cubicBezTo>
                              <a:cubicBezTo>
                                <a:pt x="6584075" y="4212422"/>
                                <a:pt x="6522741" y="4475240"/>
                                <a:pt x="6572250" y="4719920"/>
                              </a:cubicBezTo>
                              <a:cubicBezTo>
                                <a:pt x="6621759" y="4964600"/>
                                <a:pt x="6531681" y="5161992"/>
                                <a:pt x="6572250" y="5405528"/>
                              </a:cubicBezTo>
                              <a:cubicBezTo>
                                <a:pt x="6612819" y="5649064"/>
                                <a:pt x="6529017" y="5662422"/>
                                <a:pt x="6572250" y="5843867"/>
                              </a:cubicBezTo>
                              <a:cubicBezTo>
                                <a:pt x="6615483" y="6025312"/>
                                <a:pt x="6532122" y="6218235"/>
                                <a:pt x="6572250" y="6591292"/>
                              </a:cubicBezTo>
                              <a:cubicBezTo>
                                <a:pt x="6571880" y="6833913"/>
                                <a:pt x="6360468" y="6963219"/>
                                <a:pt x="6162667" y="7000875"/>
                              </a:cubicBezTo>
                              <a:cubicBezTo>
                                <a:pt x="5999886" y="7020301"/>
                                <a:pt x="5769547" y="6956256"/>
                                <a:pt x="5472297" y="7000875"/>
                              </a:cubicBezTo>
                              <a:cubicBezTo>
                                <a:pt x="5175047" y="7045494"/>
                                <a:pt x="5173861" y="6941373"/>
                                <a:pt x="4954519" y="7000875"/>
                              </a:cubicBezTo>
                              <a:cubicBezTo>
                                <a:pt x="4735177" y="7060377"/>
                                <a:pt x="4603456" y="6944536"/>
                                <a:pt x="4321680" y="7000875"/>
                              </a:cubicBezTo>
                              <a:cubicBezTo>
                                <a:pt x="4039904" y="7057214"/>
                                <a:pt x="3845328" y="6966165"/>
                                <a:pt x="3688841" y="7000875"/>
                              </a:cubicBezTo>
                              <a:cubicBezTo>
                                <a:pt x="3532354" y="7035585"/>
                                <a:pt x="3220704" y="6993827"/>
                                <a:pt x="3056002" y="7000875"/>
                              </a:cubicBezTo>
                              <a:cubicBezTo>
                                <a:pt x="2891300" y="7007923"/>
                                <a:pt x="2600544" y="6974223"/>
                                <a:pt x="2480693" y="7000875"/>
                              </a:cubicBezTo>
                              <a:cubicBezTo>
                                <a:pt x="2360842" y="7027527"/>
                                <a:pt x="2170588" y="6941562"/>
                                <a:pt x="1905385" y="7000875"/>
                              </a:cubicBezTo>
                              <a:cubicBezTo>
                                <a:pt x="1640182" y="7060188"/>
                                <a:pt x="1600144" y="6983833"/>
                                <a:pt x="1387607" y="7000875"/>
                              </a:cubicBezTo>
                              <a:cubicBezTo>
                                <a:pt x="1175070" y="7017917"/>
                                <a:pt x="755334" y="6925846"/>
                                <a:pt x="409583" y="7000875"/>
                              </a:cubicBezTo>
                              <a:cubicBezTo>
                                <a:pt x="232676" y="6964184"/>
                                <a:pt x="20994" y="6879467"/>
                                <a:pt x="0" y="6591292"/>
                              </a:cubicBezTo>
                              <a:cubicBezTo>
                                <a:pt x="-58785" y="6358857"/>
                                <a:pt x="71066" y="6165162"/>
                                <a:pt x="0" y="5967501"/>
                              </a:cubicBezTo>
                              <a:cubicBezTo>
                                <a:pt x="-71066" y="5769840"/>
                                <a:pt x="49968" y="5527856"/>
                                <a:pt x="0" y="5405528"/>
                              </a:cubicBezTo>
                              <a:cubicBezTo>
                                <a:pt x="-49968" y="5283200"/>
                                <a:pt x="51079" y="5090371"/>
                                <a:pt x="0" y="4905371"/>
                              </a:cubicBezTo>
                              <a:cubicBezTo>
                                <a:pt x="-51079" y="4720371"/>
                                <a:pt x="42131" y="4616224"/>
                                <a:pt x="0" y="4528849"/>
                              </a:cubicBezTo>
                              <a:cubicBezTo>
                                <a:pt x="-42131" y="4441474"/>
                                <a:pt x="21603" y="4019094"/>
                                <a:pt x="0" y="3843241"/>
                              </a:cubicBezTo>
                              <a:cubicBezTo>
                                <a:pt x="-21603" y="3667388"/>
                                <a:pt x="17543" y="3490166"/>
                                <a:pt x="0" y="3157634"/>
                              </a:cubicBezTo>
                              <a:cubicBezTo>
                                <a:pt x="-17543" y="2825102"/>
                                <a:pt x="22296" y="2928328"/>
                                <a:pt x="0" y="2781111"/>
                              </a:cubicBezTo>
                              <a:cubicBezTo>
                                <a:pt x="-22296" y="2633894"/>
                                <a:pt x="20904" y="2313830"/>
                                <a:pt x="0" y="2157321"/>
                              </a:cubicBezTo>
                              <a:cubicBezTo>
                                <a:pt x="-20904" y="2000812"/>
                                <a:pt x="49079" y="1677419"/>
                                <a:pt x="0" y="1533530"/>
                              </a:cubicBezTo>
                              <a:cubicBezTo>
                                <a:pt x="-49079" y="1389641"/>
                                <a:pt x="38242" y="1278520"/>
                                <a:pt x="0" y="1033374"/>
                              </a:cubicBezTo>
                              <a:cubicBezTo>
                                <a:pt x="-38242" y="788228"/>
                                <a:pt x="30758" y="617468"/>
                                <a:pt x="0" y="409583"/>
                              </a:cubicBez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7" o:spid="_x0000_s1026" style="position:absolute;margin-left:-20.25pt;margin-top:-8pt;width:534.75pt;height:6in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e36c0a [2409]" strokeweight="2pt">
                <v:path arrowok="t" o:extrusionok="f" o:connecttype="custom" o:connectlocs="0,320979;423236,0;1136618,0;1552758,0;2087795,0;2622831,0;3276765,0;3752354,0;4346839,0;4941325,0;5476361,0;6368089,0;6791325,320979;6791325,809828;6791325,1104898;6791325,1399968;6791325,1840373;6791325,2329220;6791325,2818069;6791325,3161583;6791325,3698876;6791325,4236169;6791325,4579684;6791325,5165421;6368089,5486400;5654707,5486400;5119670,5486400;4465736,5486400;3811802,5486400;3157869,5486400;2563383,5486400;1968898,5486400;1433861,5486400;423236,5486400;0,5165421;0,4676572;0,4236169;0,3844209;0,3549139;0,3011846;0,2474554;0,2179483;0,1690635;0,1201787;0,809828;0,320979" o:connectangles="0,0,0,0,0,0,0,0,0,0,0,0,0,0,0,0,0,0,0,0,0,0,0,0,0,0,0,0,0,0,0,0,0,0,0,0,0,0,0,0,0,0,0,0,0,0"/>
              </v:shape>
            </w:pict>
          </mc:Fallback>
        </mc:AlternateContent>
      </w:r>
    </w:p>
    <w:p w:rsidR="0070395A" w:rsidRPr="007B4CBA" w:rsidRDefault="0070395A" w:rsidP="0070395A">
      <w:pPr>
        <w:tabs>
          <w:tab w:val="left" w:pos="990"/>
        </w:tabs>
        <w:jc w:val="center"/>
        <w:rPr>
          <w:color w:val="000000" w:themeColor="text1"/>
          <w:sz w:val="32"/>
          <w:szCs w:val="32"/>
          <w:lang w:val="fr-CA"/>
        </w:rPr>
      </w:pPr>
      <w:r w:rsidRPr="007B4CBA">
        <w:rPr>
          <w:b/>
          <w:color w:val="000000" w:themeColor="text1"/>
          <w:sz w:val="36"/>
          <w:szCs w:val="36"/>
        </w:rPr>
        <w:t>TUẦ</w:t>
      </w:r>
      <w:r>
        <w:rPr>
          <w:b/>
          <w:color w:val="000000" w:themeColor="text1"/>
          <w:sz w:val="36"/>
          <w:szCs w:val="36"/>
        </w:rPr>
        <w:t xml:space="preserve">N </w:t>
      </w:r>
      <w:r w:rsidRPr="007B4CBA">
        <w:rPr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467EF1FF" wp14:editId="0F16A8A5">
            <wp:simplePos x="0" y="0"/>
            <wp:positionH relativeFrom="column">
              <wp:posOffset>-635</wp:posOffset>
            </wp:positionH>
            <wp:positionV relativeFrom="paragraph">
              <wp:posOffset>287655</wp:posOffset>
            </wp:positionV>
            <wp:extent cx="704850" cy="614045"/>
            <wp:effectExtent l="0" t="0" r="0" b="0"/>
            <wp:wrapNone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14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00" w:themeColor="text1"/>
          <w:sz w:val="36"/>
          <w:szCs w:val="36"/>
        </w:rPr>
        <w:t>29</w:t>
      </w:r>
    </w:p>
    <w:p w:rsidR="0070395A" w:rsidRPr="00560257" w:rsidRDefault="0070395A" w:rsidP="0070395A">
      <w:pPr>
        <w:spacing w:after="0" w:line="312" w:lineRule="auto"/>
        <w:ind w:left="142"/>
        <w:jc w:val="center"/>
        <w:rPr>
          <w:b/>
          <w:color w:val="FF0000"/>
          <w:sz w:val="36"/>
          <w:szCs w:val="36"/>
          <w:lang w:val="fr-C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3506FB8" wp14:editId="6FDAE55E">
            <wp:simplePos x="0" y="0"/>
            <wp:positionH relativeFrom="column">
              <wp:posOffset>5845810</wp:posOffset>
            </wp:positionH>
            <wp:positionV relativeFrom="paragraph">
              <wp:posOffset>273685</wp:posOffset>
            </wp:positionV>
            <wp:extent cx="962025" cy="834390"/>
            <wp:effectExtent l="0" t="0" r="0" b="0"/>
            <wp:wrapNone/>
            <wp:docPr id="21" name="图片 31">
              <a:extLst xmlns:a="http://schemas.openxmlformats.org/drawingml/2006/main">
                <a:ext uri="{FF2B5EF4-FFF2-40B4-BE49-F238E27FC236}">
                  <a16:creationId xmlns:o="urn:schemas-microsoft-com:office:office" xmlns:v="urn:schemas-microsoft-com:vml" xmlns:w10="urn:schemas-microsoft-com:office:word" xmlns:w="http://schemas.openxmlformats.org/wordprocessingml/2006/main" xmlns="" xmlns:p="http://schemas.openxmlformats.org/presentationml/2006/main" xmlns:a16="http://schemas.microsoft.com/office/drawing/2014/main" xmlns:lc="http://schemas.openxmlformats.org/drawingml/2006/lockedCanvas" id="{D5AA8534-6155-4A91-BC51-DECE939680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1">
                      <a:extLst>
                        <a:ext uri="{FF2B5EF4-FFF2-40B4-BE49-F238E27FC236}">
                          <a16:creationId xmlns:o="urn:schemas-microsoft-com:office:office" xmlns:v="urn:schemas-microsoft-com:vml" xmlns:w10="urn:schemas-microsoft-com:office:word" xmlns:w="http://schemas.openxmlformats.org/wordprocessingml/2006/main" xmlns="" xmlns:p="http://schemas.openxmlformats.org/presentationml/2006/main" xmlns:a16="http://schemas.microsoft.com/office/drawing/2014/main" xmlns:lc="http://schemas.openxmlformats.org/drawingml/2006/lockedCanvas" id="{D5AA8534-6155-4A91-BC51-DECE939680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B9E4D32" wp14:editId="43044F5B">
            <wp:simplePos x="0" y="0"/>
            <wp:positionH relativeFrom="column">
              <wp:posOffset>-548640</wp:posOffset>
            </wp:positionH>
            <wp:positionV relativeFrom="paragraph">
              <wp:posOffset>206663</wp:posOffset>
            </wp:positionV>
            <wp:extent cx="552659" cy="762000"/>
            <wp:effectExtent l="0" t="0" r="0" b="0"/>
            <wp:wrapNone/>
            <wp:docPr id="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659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395A" w:rsidRPr="00DD7E51" w:rsidRDefault="0070395A" w:rsidP="0070395A">
      <w:pPr>
        <w:spacing w:after="0" w:line="312" w:lineRule="auto"/>
        <w:ind w:left="142"/>
        <w:jc w:val="center"/>
        <w:rPr>
          <w:b/>
          <w:i/>
          <w:color w:val="000000" w:themeColor="text1"/>
          <w:sz w:val="32"/>
          <w:szCs w:val="32"/>
          <w:lang w:val="fr-CA"/>
        </w:rPr>
      </w:pPr>
      <w:r>
        <w:rPr>
          <w:rFonts w:ascii="Calibri" w:hAnsi="Calibri"/>
          <w:noProof/>
          <w:sz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518245B" wp14:editId="3A37B996">
                <wp:simplePos x="0" y="0"/>
                <wp:positionH relativeFrom="column">
                  <wp:posOffset>-113030</wp:posOffset>
                </wp:positionH>
                <wp:positionV relativeFrom="paragraph">
                  <wp:posOffset>102870</wp:posOffset>
                </wp:positionV>
                <wp:extent cx="2295525" cy="555625"/>
                <wp:effectExtent l="0" t="0" r="28575" b="15875"/>
                <wp:wrapNone/>
                <wp:docPr id="8" name="Wav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95525" cy="555625"/>
                        </a:xfrm>
                        <a:prstGeom prst="wave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0395A" w:rsidRPr="00095F31" w:rsidRDefault="0070395A" w:rsidP="0070395A">
                            <w:pP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Cs w:val="28"/>
                              </w:rPr>
                            </w:pPr>
                            <w:r w:rsidRPr="007B4CBA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Cs w:val="28"/>
                                <w:highlight w:val="yellow"/>
                              </w:rPr>
                              <w:t>Kiến thức cần nh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4" coordsize="21600,21600" o:spt="64" adj="2809,10800" path="m@28@0c@27@1@26@3@25@0l@21@4c@22@5@23@6@24@4xe">
                <v:formulas>
                  <v:f eqn="val #0"/>
                  <v:f eqn="prod @0 41 9"/>
                  <v:f eqn="prod @0 23 9"/>
                  <v:f eqn="sum 0 0 @2"/>
                  <v:f eqn="sum 21600 0 #0"/>
                  <v:f eqn="sum 21600 0 @1"/>
                  <v:f eqn="sum 21600 0 @3"/>
                  <v:f eqn="sum #1 0 10800"/>
                  <v:f eqn="sum 21600 0 #1"/>
                  <v:f eqn="prod @8 2 3"/>
                  <v:f eqn="prod @8 4 3"/>
                  <v:f eqn="prod @8 2 1"/>
                  <v:f eqn="sum 21600 0 @9"/>
                  <v:f eqn="sum 21600 0 @10"/>
                  <v:f eqn="sum 21600 0 @11"/>
                  <v:f eqn="prod #1 2 3"/>
                  <v:f eqn="prod #1 4 3"/>
                  <v:f eqn="prod #1 2 1"/>
                  <v:f eqn="sum 21600 0 @15"/>
                  <v:f eqn="sum 21600 0 @16"/>
                  <v:f eqn="sum 21600 0 @17"/>
                  <v:f eqn="if @7 @14 0"/>
                  <v:f eqn="if @7 @13 @15"/>
                  <v:f eqn="if @7 @12 @16"/>
                  <v:f eqn="if @7 21600 @17"/>
                  <v:f eqn="if @7 0 @20"/>
                  <v:f eqn="if @7 @9 @19"/>
                  <v:f eqn="if @7 @10 @18"/>
                  <v:f eqn="if @7 @11 21600"/>
                  <v:f eqn="sum @24 0 @21"/>
                  <v:f eqn="sum @4 0 @0"/>
                  <v:f eqn="max @21 @25"/>
                  <v:f eqn="min @24 @28"/>
                  <v:f eqn="prod @0 2 1"/>
                  <v:f eqn="sum 21600 0 @33"/>
                  <v:f eqn="mid @26 @27"/>
                  <v:f eqn="mid @24 @28"/>
                  <v:f eqn="mid @22 @23"/>
                  <v:f eqn="mid @21 @25"/>
                </v:formulas>
                <v:path o:connecttype="custom" o:connectlocs="@35,@0;@38,10800;@37,@4;@36,10800" o:connectangles="270,180,90,0" textboxrect="@31,@33,@32,@34"/>
                <v:handles>
                  <v:h position="topLeft,#0" yrange="0,4459"/>
                  <v:h position="#1,bottomRight" xrange="8640,12960"/>
                </v:handles>
              </v:shapetype>
              <v:shape id="Wave 8" o:spid="_x0000_s1026" type="#_x0000_t64" style="position:absolute;left:0;text-align:left;margin-left:-8.9pt;margin-top:8.1pt;width:180.75pt;height:43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" adj="2700" fillcolor="#fbd4b4 [1305]" strokecolor="#943634 [2405]" strokeweight="2pt">
                <v:path arrowok="t"/>
                <v:textbox>
                  <w:txbxContent>
                    <w:p w:rsidR="0070395A" w:rsidRPr="00095F31" w:rsidRDefault="0070395A" w:rsidP="0070395A">
                      <w:pPr>
                        <w:rPr>
                          <w:rFonts w:ascii="Arial" w:hAnsi="Arial" w:cs="Arial"/>
                          <w:b/>
                          <w:color w:val="000000" w:themeColor="text1"/>
                          <w:szCs w:val="28"/>
                        </w:rPr>
                      </w:pPr>
                      <w:r w:rsidRPr="007B4CBA">
                        <w:rPr>
                          <w:rFonts w:ascii="Arial" w:hAnsi="Arial" w:cs="Arial"/>
                          <w:b/>
                          <w:color w:val="000000" w:themeColor="text1"/>
                          <w:szCs w:val="28"/>
                          <w:highlight w:val="yellow"/>
                        </w:rPr>
                        <w:t>Kiến thức cần nhớ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i/>
          <w:color w:val="000000" w:themeColor="text1"/>
          <w:sz w:val="32"/>
          <w:szCs w:val="32"/>
          <w:lang w:val="fr-CA"/>
        </w:rPr>
        <w:t xml:space="preserve">                                          </w:t>
      </w:r>
      <w:r w:rsidRPr="00560257">
        <w:rPr>
          <w:b/>
          <w:i/>
          <w:color w:val="000000" w:themeColor="text1"/>
          <w:sz w:val="32"/>
          <w:szCs w:val="32"/>
          <w:lang w:val="fr-CA"/>
        </w:rPr>
        <w:t>Họ và tên:</w:t>
      </w:r>
      <w:r w:rsidRPr="00560257">
        <w:rPr>
          <w:color w:val="000000" w:themeColor="text1"/>
          <w:lang w:val="fr-CA"/>
        </w:rPr>
        <w:t>………………………………..</w:t>
      </w:r>
      <w:r w:rsidRPr="00560257">
        <w:rPr>
          <w:b/>
          <w:i/>
          <w:color w:val="000000" w:themeColor="text1"/>
          <w:sz w:val="32"/>
          <w:szCs w:val="32"/>
          <w:lang w:val="fr-CA"/>
        </w:rPr>
        <w:t>Lớp</w:t>
      </w:r>
      <w:r w:rsidRPr="00560257">
        <w:rPr>
          <w:color w:val="000000" w:themeColor="text1"/>
          <w:lang w:val="fr-CA"/>
        </w:rPr>
        <w:t>…………</w:t>
      </w:r>
    </w:p>
    <w:p w:rsidR="0070395A" w:rsidRPr="007B4CBA" w:rsidRDefault="0070395A" w:rsidP="0070395A"/>
    <w:p w:rsidR="003D222A" w:rsidRPr="0095753C" w:rsidRDefault="003D222A" w:rsidP="003D222A">
      <w:pPr>
        <w:spacing w:after="0" w:line="312" w:lineRule="auto"/>
        <w:ind w:firstLine="284"/>
        <w:jc w:val="center"/>
        <w:rPr>
          <w:rFonts w:cs="Times New Roman"/>
          <w:color w:val="000000" w:themeColor="text1"/>
          <w:szCs w:val="28"/>
          <w:lang w:val="pt-BR"/>
        </w:rPr>
      </w:pPr>
    </w:p>
    <w:p w:rsidR="003D222A" w:rsidRPr="0095753C" w:rsidRDefault="003D222A" w:rsidP="004A12FD">
      <w:pPr>
        <w:spacing w:after="0" w:line="312" w:lineRule="auto"/>
        <w:rPr>
          <w:rFonts w:cs="Times New Roman"/>
          <w:color w:val="000000" w:themeColor="text1"/>
          <w:szCs w:val="28"/>
          <w:lang w:val="pt-BR"/>
        </w:rPr>
      </w:pPr>
    </w:p>
    <w:p w:rsidR="003D222A" w:rsidRPr="0095753C" w:rsidRDefault="003D222A" w:rsidP="003D222A">
      <w:pPr>
        <w:spacing w:after="0" w:line="312" w:lineRule="auto"/>
        <w:ind w:firstLine="284"/>
        <w:jc w:val="center"/>
        <w:rPr>
          <w:rFonts w:cs="Times New Roman"/>
          <w:b/>
          <w:i/>
          <w:color w:val="000000" w:themeColor="text1"/>
          <w:szCs w:val="28"/>
          <w:lang w:val="pt-BR"/>
        </w:rPr>
      </w:pP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t>Họ và tên:</w:t>
      </w:r>
      <w:r w:rsidRPr="0095753C">
        <w:rPr>
          <w:rFonts w:cs="Times New Roman"/>
          <w:color w:val="000000" w:themeColor="text1"/>
          <w:szCs w:val="28"/>
          <w:lang w:val="vi-VN"/>
        </w:rPr>
        <w:t>………………………………..</w:t>
      </w: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t>Lớp</w:t>
      </w:r>
      <w:r w:rsidRPr="0095753C">
        <w:rPr>
          <w:rFonts w:cs="Times New Roman"/>
          <w:color w:val="000000" w:themeColor="text1"/>
          <w:szCs w:val="28"/>
          <w:lang w:val="vi-VN"/>
        </w:rPr>
        <w:t>…………</w:t>
      </w:r>
    </w:p>
    <w:p w:rsidR="003D222A" w:rsidRPr="0095753C" w:rsidRDefault="003D222A" w:rsidP="003D222A">
      <w:pPr>
        <w:spacing w:after="0" w:line="312" w:lineRule="auto"/>
        <w:ind w:firstLine="284"/>
        <w:jc w:val="center"/>
        <w:rPr>
          <w:rFonts w:cs="Times New Roman"/>
          <w:b/>
          <w:color w:val="FF0000"/>
          <w:szCs w:val="28"/>
          <w:lang w:val="pt-BR"/>
        </w:rPr>
      </w:pPr>
      <w:r w:rsidRPr="0095753C">
        <w:rPr>
          <w:rFonts w:cs="Times New Roman"/>
          <w:b/>
          <w:color w:val="FF0000"/>
          <w:szCs w:val="28"/>
          <w:lang w:val="pt-BR"/>
        </w:rPr>
        <w:t>KIẾN THỨC, KĨ NĂNG CƠ BẢN</w:t>
      </w:r>
    </w:p>
    <w:p w:rsidR="003D222A" w:rsidRPr="003D222A" w:rsidRDefault="003D222A" w:rsidP="003D222A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Tìm hai số khi biết hiệu và tỉ số của hai số đó.Luyện tập </w:t>
      </w:r>
      <w:proofErr w:type="gramStart"/>
      <w:r>
        <w:rPr>
          <w:b/>
          <w:color w:val="0070C0"/>
        </w:rPr>
        <w:t>chung</w:t>
      </w:r>
      <w:proofErr w:type="gramEnd"/>
    </w:p>
    <w:p w:rsidR="003D222A" w:rsidRPr="000F7006" w:rsidRDefault="003D222A" w:rsidP="003D222A">
      <w:pPr>
        <w:spacing w:after="0" w:line="312" w:lineRule="auto"/>
        <w:ind w:firstLine="426"/>
        <w:jc w:val="both"/>
        <w:rPr>
          <w:rFonts w:cs="Times New Roman"/>
          <w:b/>
          <w:color w:val="FF0000"/>
          <w:szCs w:val="28"/>
          <w:lang w:val="de-DE"/>
        </w:rPr>
      </w:pPr>
      <w:r w:rsidRPr="000F7006">
        <w:rPr>
          <w:rFonts w:cs="Times New Roman"/>
          <w:b/>
          <w:color w:val="FF0000"/>
          <w:szCs w:val="28"/>
          <w:lang w:val="de-DE"/>
        </w:rPr>
        <w:t xml:space="preserve"> Bài toán tìm 2 số biết hiệu và tỉ số của hai số đó</w:t>
      </w:r>
      <w:r>
        <w:rPr>
          <w:rFonts w:cs="Times New Roman"/>
          <w:b/>
          <w:color w:val="FF0000"/>
          <w:szCs w:val="28"/>
          <w:lang w:val="de-DE"/>
        </w:rPr>
        <w:t>:</w:t>
      </w:r>
    </w:p>
    <w:p w:rsidR="003D222A" w:rsidRPr="0095753C" w:rsidRDefault="003D222A" w:rsidP="003D222A">
      <w:pPr>
        <w:pStyle w:val="NormalWeb"/>
        <w:shd w:val="clear" w:color="auto" w:fill="FFFFFF"/>
        <w:spacing w:before="0" w:beforeAutospacing="0" w:after="0" w:afterAutospacing="0" w:line="312" w:lineRule="auto"/>
        <w:ind w:firstLine="426"/>
        <w:jc w:val="both"/>
        <w:rPr>
          <w:sz w:val="28"/>
          <w:szCs w:val="28"/>
          <w:lang w:val="de-DE"/>
        </w:rPr>
      </w:pPr>
      <w:r w:rsidRPr="0095753C">
        <w:rPr>
          <w:sz w:val="28"/>
          <w:szCs w:val="28"/>
          <w:lang w:val="de-DE"/>
        </w:rPr>
        <w:t>Để giải bài toán tìm hai số khi biết tổng và tỉ số ta có thể làm như sau:</w:t>
      </w:r>
    </w:p>
    <w:p w:rsidR="003D222A" w:rsidRPr="0095753C" w:rsidRDefault="003D222A" w:rsidP="003D222A">
      <w:pPr>
        <w:pStyle w:val="NormalWeb"/>
        <w:shd w:val="clear" w:color="auto" w:fill="FFFFFF"/>
        <w:spacing w:before="0" w:beforeAutospacing="0" w:after="0" w:afterAutospacing="0" w:line="312" w:lineRule="auto"/>
        <w:ind w:firstLine="426"/>
        <w:jc w:val="both"/>
        <w:rPr>
          <w:sz w:val="28"/>
          <w:szCs w:val="28"/>
          <w:lang w:val="de-DE"/>
        </w:rPr>
      </w:pPr>
      <w:r w:rsidRPr="0095753C">
        <w:rPr>
          <w:sz w:val="28"/>
          <w:szCs w:val="28"/>
          <w:lang w:val="de-DE"/>
        </w:rPr>
        <w:t>Bước 1: Vẽ sơ đồ biểu diễn hai số đó.</w:t>
      </w:r>
    </w:p>
    <w:p w:rsidR="003D222A" w:rsidRPr="0095753C" w:rsidRDefault="003D222A" w:rsidP="003D222A">
      <w:pPr>
        <w:pStyle w:val="NormalWeb"/>
        <w:shd w:val="clear" w:color="auto" w:fill="FFFFFF"/>
        <w:spacing w:before="0" w:beforeAutospacing="0" w:after="0" w:afterAutospacing="0" w:line="312" w:lineRule="auto"/>
        <w:ind w:firstLine="426"/>
        <w:jc w:val="both"/>
        <w:rPr>
          <w:sz w:val="28"/>
          <w:szCs w:val="28"/>
          <w:lang w:val="de-DE"/>
        </w:rPr>
      </w:pPr>
      <w:r w:rsidRPr="0095753C">
        <w:rPr>
          <w:sz w:val="28"/>
          <w:szCs w:val="28"/>
          <w:lang w:val="de-DE"/>
        </w:rPr>
        <w:t>Bước 2: Tìm hiệu số phần bằng nhau.</w:t>
      </w:r>
    </w:p>
    <w:p w:rsidR="003D222A" w:rsidRPr="0095753C" w:rsidRDefault="003D222A" w:rsidP="003D222A">
      <w:pPr>
        <w:pStyle w:val="NormalWeb"/>
        <w:shd w:val="clear" w:color="auto" w:fill="FFFFFF"/>
        <w:tabs>
          <w:tab w:val="left" w:pos="4125"/>
        </w:tabs>
        <w:spacing w:before="0" w:beforeAutospacing="0" w:after="0" w:afterAutospacing="0" w:line="312" w:lineRule="auto"/>
        <w:ind w:firstLine="426"/>
        <w:jc w:val="both"/>
        <w:rPr>
          <w:sz w:val="28"/>
          <w:szCs w:val="28"/>
          <w:lang w:val="de-DE"/>
        </w:rPr>
      </w:pPr>
      <w:r w:rsidRPr="0095753C">
        <w:rPr>
          <w:sz w:val="28"/>
          <w:szCs w:val="28"/>
          <w:lang w:val="de-DE"/>
        </w:rPr>
        <w:t>Bước 3: Tìm số lớn hoặc số bé:</w:t>
      </w:r>
      <w:r>
        <w:rPr>
          <w:sz w:val="28"/>
          <w:szCs w:val="28"/>
          <w:lang w:val="de-DE"/>
        </w:rPr>
        <w:tab/>
      </w:r>
    </w:p>
    <w:p w:rsidR="003D222A" w:rsidRPr="0095753C" w:rsidRDefault="003D222A" w:rsidP="003D222A">
      <w:pPr>
        <w:pStyle w:val="NormalWeb"/>
        <w:shd w:val="clear" w:color="auto" w:fill="FFFFFF"/>
        <w:spacing w:before="0" w:beforeAutospacing="0" w:after="0" w:afterAutospacing="0" w:line="312" w:lineRule="auto"/>
        <w:ind w:firstLine="426"/>
        <w:jc w:val="both"/>
        <w:rPr>
          <w:sz w:val="28"/>
          <w:szCs w:val="28"/>
          <w:lang w:val="de-DE"/>
        </w:rPr>
      </w:pPr>
      <w:r w:rsidRPr="0095753C">
        <w:rPr>
          <w:sz w:val="28"/>
          <w:szCs w:val="28"/>
          <w:lang w:val="de-DE"/>
        </w:rPr>
        <w:t xml:space="preserve">Số lớn = (Hiệu : hiệu số phần bằng nhau) </w:t>
      </w:r>
      <w:r>
        <w:rPr>
          <w:sz w:val="28"/>
          <w:szCs w:val="28"/>
          <w:lang w:val="de-DE"/>
        </w:rPr>
        <w:t>×</w:t>
      </w:r>
      <w:r w:rsidRPr="0095753C">
        <w:rPr>
          <w:sz w:val="28"/>
          <w:szCs w:val="28"/>
          <w:lang w:val="de-DE"/>
        </w:rPr>
        <w:t xml:space="preserve"> số phần của số lớn;</w:t>
      </w:r>
    </w:p>
    <w:p w:rsidR="003D222A" w:rsidRPr="0095753C" w:rsidRDefault="0070395A" w:rsidP="003D222A">
      <w:pPr>
        <w:pStyle w:val="NormalWeb"/>
        <w:shd w:val="clear" w:color="auto" w:fill="FFFFFF"/>
        <w:spacing w:before="0" w:beforeAutospacing="0" w:after="0" w:afterAutospacing="0" w:line="312" w:lineRule="auto"/>
        <w:ind w:firstLine="426"/>
        <w:jc w:val="both"/>
        <w:rPr>
          <w:sz w:val="28"/>
          <w:szCs w:val="28"/>
          <w:lang w:val="de-DE"/>
        </w:rPr>
      </w:pPr>
      <w:r>
        <w:rPr>
          <w:b/>
          <w:noProof/>
          <w:color w:val="FF0000"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6519CA82" wp14:editId="297ACE12">
            <wp:simplePos x="0" y="0"/>
            <wp:positionH relativeFrom="column">
              <wp:posOffset>-148590</wp:posOffset>
            </wp:positionH>
            <wp:positionV relativeFrom="paragraph">
              <wp:posOffset>213995</wp:posOffset>
            </wp:positionV>
            <wp:extent cx="571500" cy="51181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11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222A" w:rsidRPr="0095753C">
        <w:rPr>
          <w:sz w:val="28"/>
          <w:szCs w:val="28"/>
          <w:lang w:val="de-DE"/>
        </w:rPr>
        <w:t xml:space="preserve">Số bé = (Hiệu : hiệu số phần bằng nhau) </w:t>
      </w:r>
      <w:r w:rsidR="003D222A">
        <w:rPr>
          <w:sz w:val="28"/>
          <w:szCs w:val="28"/>
          <w:lang w:val="de-DE"/>
        </w:rPr>
        <w:t>×</w:t>
      </w:r>
      <w:r w:rsidR="003D222A" w:rsidRPr="0095753C">
        <w:rPr>
          <w:sz w:val="28"/>
          <w:szCs w:val="28"/>
          <w:lang w:val="de-DE"/>
        </w:rPr>
        <w:t xml:space="preserve"> số phần của số bé.</w:t>
      </w:r>
    </w:p>
    <w:p w:rsidR="003D222A" w:rsidRDefault="003D222A">
      <w:pPr>
        <w:spacing w:after="200" w:line="276" w:lineRule="auto"/>
        <w:rPr>
          <w:b/>
          <w:color w:val="0070C0"/>
        </w:rPr>
      </w:pPr>
      <w:r>
        <w:rPr>
          <w:b/>
          <w:color w:val="0070C0"/>
        </w:rPr>
        <w:br w:type="page"/>
      </w:r>
    </w:p>
    <w:p w:rsidR="003D222A" w:rsidRPr="0095753C" w:rsidRDefault="003D222A" w:rsidP="003D222A">
      <w:pPr>
        <w:spacing w:after="0" w:line="312" w:lineRule="auto"/>
        <w:ind w:firstLine="284"/>
        <w:jc w:val="center"/>
        <w:rPr>
          <w:rFonts w:cs="Times New Roman"/>
          <w:b/>
          <w:i/>
          <w:color w:val="000000" w:themeColor="text1"/>
          <w:szCs w:val="28"/>
          <w:lang w:val="pt-BR"/>
        </w:rPr>
      </w:pP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lastRenderedPageBreak/>
        <w:t>Họ và tên:</w:t>
      </w:r>
      <w:r w:rsidRPr="0095753C">
        <w:rPr>
          <w:rFonts w:cs="Times New Roman"/>
          <w:color w:val="000000" w:themeColor="text1"/>
          <w:szCs w:val="28"/>
          <w:lang w:val="vi-VN"/>
        </w:rPr>
        <w:t>………………………………..</w:t>
      </w: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t>Lớp</w:t>
      </w:r>
      <w:r w:rsidRPr="0095753C">
        <w:rPr>
          <w:rFonts w:cs="Times New Roman"/>
          <w:color w:val="000000" w:themeColor="text1"/>
          <w:szCs w:val="28"/>
          <w:lang w:val="vi-VN"/>
        </w:rPr>
        <w:t>…………</w:t>
      </w:r>
    </w:p>
    <w:p w:rsidR="00970D8A" w:rsidRPr="003D222A" w:rsidRDefault="003D222A" w:rsidP="003D222A">
      <w:pPr>
        <w:spacing w:after="0" w:line="312" w:lineRule="auto"/>
        <w:ind w:firstLine="284"/>
        <w:jc w:val="center"/>
        <w:rPr>
          <w:rFonts w:cs="Times New Roman"/>
          <w:b/>
          <w:color w:val="FF0000"/>
          <w:szCs w:val="28"/>
          <w:lang w:val="pt-BR"/>
        </w:rPr>
      </w:pPr>
      <w:r>
        <w:rPr>
          <w:rFonts w:cs="Times New Roman"/>
          <w:b/>
          <w:color w:val="FF0000"/>
          <w:szCs w:val="28"/>
          <w:lang w:val="pt-BR"/>
        </w:rPr>
        <w:t>PHIẾU 1 (CƠ BẢN)</w:t>
      </w:r>
      <w:r w:rsidR="00970D8A">
        <w:rPr>
          <w:b/>
          <w:color w:val="0070C0"/>
        </w:rPr>
        <w:t xml:space="preserve"> </w:t>
      </w:r>
    </w:p>
    <w:p w:rsidR="00970D8A" w:rsidRDefault="00970D8A" w:rsidP="00970D8A">
      <w:r w:rsidRPr="00507BF0">
        <w:rPr>
          <w:b/>
          <w:color w:val="0070C0"/>
        </w:rPr>
        <w:t>Bài 1</w:t>
      </w:r>
      <w:r>
        <w:t xml:space="preserve">: Viết số thích hợp vào ô trống: 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3600"/>
        <w:gridCol w:w="1080"/>
        <w:gridCol w:w="1080"/>
        <w:gridCol w:w="1080"/>
        <w:gridCol w:w="1080"/>
      </w:tblGrid>
      <w:tr w:rsidR="00970D8A" w:rsidTr="00970D8A">
        <w:trPr>
          <w:trHeight w:val="432"/>
        </w:trPr>
        <w:tc>
          <w:tcPr>
            <w:tcW w:w="3600" w:type="dxa"/>
            <w:vAlign w:val="center"/>
          </w:tcPr>
          <w:p w:rsidR="00970D8A" w:rsidRPr="009916EE" w:rsidRDefault="00970D8A" w:rsidP="00970D8A">
            <w:pPr>
              <w:jc w:val="center"/>
              <w:rPr>
                <w:b/>
              </w:rPr>
            </w:pPr>
            <w:r w:rsidRPr="009916EE">
              <w:rPr>
                <w:b/>
              </w:rPr>
              <w:t>Hiệu của hai số</w: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  <w:r>
              <w:t>135</w: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  <w:r>
              <w:t>104</w: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  <w:r>
              <w:t>987</w: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  <w:r>
              <w:t>234</w:t>
            </w:r>
          </w:p>
        </w:tc>
      </w:tr>
      <w:tr w:rsidR="00970D8A" w:rsidTr="00970D8A">
        <w:trPr>
          <w:trHeight w:val="432"/>
        </w:trPr>
        <w:tc>
          <w:tcPr>
            <w:tcW w:w="3600" w:type="dxa"/>
            <w:vAlign w:val="center"/>
          </w:tcPr>
          <w:p w:rsidR="00970D8A" w:rsidRPr="009916EE" w:rsidRDefault="00970D8A" w:rsidP="00970D8A">
            <w:pPr>
              <w:jc w:val="center"/>
              <w:rPr>
                <w:b/>
              </w:rPr>
            </w:pPr>
            <w:r w:rsidRPr="009916EE">
              <w:rPr>
                <w:b/>
              </w:rPr>
              <w:t>Tỉ số của hai số</w: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  <w:r w:rsidRPr="009916EE">
              <w:rPr>
                <w:color w:val="00B0F0"/>
                <w:position w:val="-26"/>
              </w:rPr>
              <w:object w:dxaOrig="2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5.25pt" o:ole="">
                  <v:imagedata r:id="rId11" o:title=""/>
                </v:shape>
                <o:OLEObject Type="Embed" ProgID="Equation.DSMT4" ShapeID="_x0000_i1025" DrawAspect="Content" ObjectID="_1661560587" r:id="rId12"/>
              </w:objec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  <w:r w:rsidRPr="00660A9C">
              <w:rPr>
                <w:color w:val="00B0F0"/>
                <w:position w:val="-28"/>
              </w:rPr>
              <w:object w:dxaOrig="240" w:dyaOrig="720">
                <v:shape id="_x0000_i1026" type="#_x0000_t75" style="width:12pt;height:36pt" o:ole="">
                  <v:imagedata r:id="rId13" o:title=""/>
                </v:shape>
                <o:OLEObject Type="Embed" ProgID="Equation.DSMT4" ShapeID="_x0000_i1026" DrawAspect="Content" ObjectID="_1661560588" r:id="rId14"/>
              </w:objec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  <w:r w:rsidRPr="009916EE">
              <w:rPr>
                <w:color w:val="00B0F0"/>
                <w:position w:val="-28"/>
              </w:rPr>
              <w:object w:dxaOrig="360" w:dyaOrig="720">
                <v:shape id="_x0000_i1027" type="#_x0000_t75" style="width:18pt;height:36pt" o:ole="">
                  <v:imagedata r:id="rId15" o:title=""/>
                </v:shape>
                <o:OLEObject Type="Embed" ProgID="Equation.DSMT4" ShapeID="_x0000_i1027" DrawAspect="Content" ObjectID="_1661560589" r:id="rId16"/>
              </w:objec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  <w:r w:rsidRPr="009916EE">
              <w:rPr>
                <w:color w:val="00B0F0"/>
                <w:position w:val="-28"/>
              </w:rPr>
              <w:object w:dxaOrig="240" w:dyaOrig="720">
                <v:shape id="_x0000_i1028" type="#_x0000_t75" style="width:12pt;height:36pt" o:ole="">
                  <v:imagedata r:id="rId17" o:title=""/>
                </v:shape>
                <o:OLEObject Type="Embed" ProgID="Equation.DSMT4" ShapeID="_x0000_i1028" DrawAspect="Content" ObjectID="_1661560590" r:id="rId18"/>
              </w:object>
            </w:r>
          </w:p>
        </w:tc>
      </w:tr>
      <w:tr w:rsidR="00970D8A" w:rsidTr="00970D8A">
        <w:trPr>
          <w:trHeight w:val="432"/>
        </w:trPr>
        <w:tc>
          <w:tcPr>
            <w:tcW w:w="3600" w:type="dxa"/>
            <w:vAlign w:val="center"/>
          </w:tcPr>
          <w:p w:rsidR="00970D8A" w:rsidRPr="009916EE" w:rsidRDefault="00970D8A" w:rsidP="00970D8A">
            <w:pPr>
              <w:jc w:val="center"/>
              <w:rPr>
                <w:b/>
              </w:rPr>
            </w:pPr>
            <w:r w:rsidRPr="009916EE">
              <w:rPr>
                <w:b/>
              </w:rPr>
              <w:t>Số bé</w: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</w:p>
        </w:tc>
      </w:tr>
      <w:tr w:rsidR="00970D8A" w:rsidTr="00970D8A">
        <w:trPr>
          <w:trHeight w:val="432"/>
        </w:trPr>
        <w:tc>
          <w:tcPr>
            <w:tcW w:w="3600" w:type="dxa"/>
            <w:vAlign w:val="center"/>
          </w:tcPr>
          <w:p w:rsidR="00970D8A" w:rsidRPr="009916EE" w:rsidRDefault="00970D8A" w:rsidP="00970D8A">
            <w:pPr>
              <w:jc w:val="center"/>
              <w:rPr>
                <w:b/>
              </w:rPr>
            </w:pPr>
            <w:r w:rsidRPr="009916EE">
              <w:rPr>
                <w:b/>
              </w:rPr>
              <w:t>Số lớn</w:t>
            </w: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</w:p>
        </w:tc>
        <w:tc>
          <w:tcPr>
            <w:tcW w:w="1080" w:type="dxa"/>
            <w:vAlign w:val="center"/>
          </w:tcPr>
          <w:p w:rsidR="00970D8A" w:rsidRPr="00660A9C" w:rsidRDefault="00970D8A" w:rsidP="00970D8A">
            <w:pPr>
              <w:jc w:val="center"/>
            </w:pPr>
          </w:p>
        </w:tc>
      </w:tr>
    </w:tbl>
    <w:p w:rsidR="00970D8A" w:rsidRDefault="00970D8A" w:rsidP="00970D8A">
      <w:r w:rsidRPr="00507BF0">
        <w:rPr>
          <w:b/>
          <w:color w:val="0070C0"/>
        </w:rPr>
        <w:t>Bài 2</w:t>
      </w:r>
      <w:r>
        <w:t>:</w:t>
      </w:r>
      <w:r w:rsidRPr="002078FE">
        <w:t xml:space="preserve"> </w:t>
      </w:r>
      <w:r>
        <w:t xml:space="preserve">Kho A nhiều hơn kho B là 120 tấn gạo. </w:t>
      </w:r>
      <w:proofErr w:type="gramStart"/>
      <w:r>
        <w:t xml:space="preserve">Tìm số gạo của mỗi kho, biết rằng số gạo ở kho B bằng </w:t>
      </w:r>
      <w:r w:rsidRPr="009916EE">
        <w:rPr>
          <w:position w:val="-28"/>
        </w:rPr>
        <w:object w:dxaOrig="260" w:dyaOrig="720">
          <v:shape id="_x0000_i1029" type="#_x0000_t75" style="width:12.75pt;height:36pt" o:ole="">
            <v:imagedata r:id="rId19" o:title=""/>
          </v:shape>
          <o:OLEObject Type="Embed" ProgID="Equation.DSMT4" ShapeID="_x0000_i1029" DrawAspect="Content" ObjectID="_1661560591" r:id="rId20"/>
        </w:object>
      </w:r>
      <w:r w:rsidRPr="009916EE">
        <w:t>số gạo ở kho A</w:t>
      </w:r>
      <w:r>
        <w:t>.</w:t>
      </w:r>
      <w:proofErr w:type="gramEnd"/>
    </w:p>
    <w:p w:rsidR="00F14BC1" w:rsidRDefault="00F14BC1" w:rsidP="00F14BC1">
      <w:pPr>
        <w:jc w:val="center"/>
      </w:pPr>
      <w:r>
        <w:t>Bài giải</w:t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Default="00F14BC1" w:rsidP="00970D8A">
      <w:r>
        <w:t>……………………………………………………………………………………………..</w:t>
      </w:r>
    </w:p>
    <w:p w:rsidR="00970D8A" w:rsidRDefault="00970D8A" w:rsidP="00970D8A">
      <w:r w:rsidRPr="00507BF0">
        <w:rPr>
          <w:b/>
          <w:color w:val="0070C0"/>
        </w:rPr>
        <w:t>Bài 3</w:t>
      </w:r>
      <w:r>
        <w:t>: Viết tiếp vào chỗ chấm:</w:t>
      </w:r>
    </w:p>
    <w:p w:rsidR="00970D8A" w:rsidRDefault="00970D8A" w:rsidP="00970D8A">
      <w:r>
        <w:tab/>
        <w:t xml:space="preserve">Mẹ hơn con 24 tuổi, sau 3 năm nữa tuổi mẹ gấp 3 lần tuổi </w:t>
      </w:r>
      <w:proofErr w:type="gramStart"/>
      <w:r>
        <w:t>con</w:t>
      </w:r>
      <w:proofErr w:type="gramEnd"/>
      <w:r>
        <w:t xml:space="preserve">. </w:t>
      </w:r>
      <w:proofErr w:type="gramStart"/>
      <w:r>
        <w:t>Tính tuổi của mỗi người hiện nay.</w:t>
      </w:r>
      <w:proofErr w:type="gramEnd"/>
    </w:p>
    <w:p w:rsidR="00970D8A" w:rsidRDefault="00970D8A" w:rsidP="00970D8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Đáp </w:t>
      </w:r>
      <w:proofErr w:type="gramStart"/>
      <w:r>
        <w:t>số :</w:t>
      </w:r>
      <w:proofErr w:type="gramEnd"/>
      <w:r>
        <w:t>…………………………….</w:t>
      </w:r>
    </w:p>
    <w:p w:rsidR="00970D8A" w:rsidRDefault="00970D8A" w:rsidP="00970D8A">
      <w:r w:rsidRPr="00507BF0">
        <w:rPr>
          <w:b/>
          <w:color w:val="0070C0"/>
        </w:rPr>
        <w:t xml:space="preserve">Bài </w:t>
      </w:r>
      <w:proofErr w:type="gramStart"/>
      <w:r w:rsidRPr="00507BF0">
        <w:rPr>
          <w:b/>
          <w:color w:val="0070C0"/>
        </w:rPr>
        <w:t>4</w:t>
      </w:r>
      <w:r>
        <w:t xml:space="preserve"> :</w:t>
      </w:r>
      <w:proofErr w:type="gramEnd"/>
      <w:r>
        <w:t xml:space="preserve"> Đúng ghi Đ, sai ghi S:</w:t>
      </w:r>
    </w:p>
    <w:p w:rsidR="00970D8A" w:rsidRDefault="00970D8A" w:rsidP="00970D8A">
      <w:r>
        <w:tab/>
      </w:r>
      <w:proofErr w:type="gramStart"/>
      <w:r>
        <w:t xml:space="preserve">Một hình chữ nhật có chiều dài hơn chiều rông 16cm và chiều rộng bằng </w:t>
      </w:r>
      <w:r w:rsidRPr="00971C75">
        <w:rPr>
          <w:color w:val="00B0F0"/>
          <w:position w:val="-28"/>
        </w:rPr>
        <w:object w:dxaOrig="260" w:dyaOrig="720">
          <v:shape id="_x0000_i1030" type="#_x0000_t75" style="width:12.75pt;height:36pt" o:ole="">
            <v:imagedata r:id="rId21" o:title=""/>
          </v:shape>
          <o:OLEObject Type="Embed" ProgID="Equation.DSMT4" ShapeID="_x0000_i1030" DrawAspect="Content" ObjectID="_1661560592" r:id="rId22"/>
        </w:object>
      </w:r>
      <w:r>
        <w:t>chiều dài.</w:t>
      </w:r>
      <w:proofErr w:type="gramEnd"/>
      <w:r>
        <w:t xml:space="preserve"> Diện tích hình chữ nhật đó </w:t>
      </w:r>
      <w:proofErr w:type="gramStart"/>
      <w:r>
        <w:t>là :</w:t>
      </w:r>
      <w:proofErr w:type="gramEnd"/>
    </w:p>
    <w:p w:rsidR="00970D8A" w:rsidRPr="00241F67" w:rsidRDefault="00970D8A" w:rsidP="00970D8A">
      <w:r>
        <w:tab/>
        <w:t>a)  2240 cm</w:t>
      </w:r>
      <w:r>
        <w:rPr>
          <w:vertAlign w:val="superscript"/>
        </w:rPr>
        <w:t>2</w:t>
      </w:r>
      <w:r>
        <w:t xml:space="preserve">    </w:t>
      </w:r>
      <w:r w:rsidRPr="00241F67">
        <w:rPr>
          <w:position w:val="-12"/>
        </w:rPr>
        <w:object w:dxaOrig="320" w:dyaOrig="440">
          <v:shape id="_x0000_i1031" type="#_x0000_t75" style="width:15.75pt;height:21.75pt" o:ole="">
            <v:imagedata r:id="rId23" o:title=""/>
          </v:shape>
          <o:OLEObject Type="Embed" ProgID="Equation.DSMT4" ShapeID="_x0000_i1031" DrawAspect="Content" ObjectID="_1661560593" r:id="rId2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b</w:t>
      </w:r>
      <w:proofErr w:type="gramStart"/>
      <w:r>
        <w:t>)  224</w:t>
      </w:r>
      <w:proofErr w:type="gramEnd"/>
      <w:r>
        <w:t xml:space="preserve"> cm</w:t>
      </w:r>
      <w:r>
        <w:rPr>
          <w:vertAlign w:val="superscript"/>
        </w:rPr>
        <w:t>2</w:t>
      </w:r>
      <w:r>
        <w:t xml:space="preserve">    </w:t>
      </w:r>
      <w:r w:rsidRPr="00241F67">
        <w:rPr>
          <w:position w:val="-12"/>
        </w:rPr>
        <w:object w:dxaOrig="320" w:dyaOrig="440">
          <v:shape id="_x0000_i1032" type="#_x0000_t75" style="width:15.75pt;height:21.75pt" o:ole="">
            <v:imagedata r:id="rId23" o:title=""/>
          </v:shape>
          <o:OLEObject Type="Embed" ProgID="Equation.DSMT4" ShapeID="_x0000_i1032" DrawAspect="Content" ObjectID="_1661560594" r:id="rId25"/>
        </w:object>
      </w:r>
    </w:p>
    <w:p w:rsidR="00970D8A" w:rsidRDefault="00970D8A" w:rsidP="00970D8A">
      <w:r w:rsidRPr="00507BF0">
        <w:rPr>
          <w:b/>
          <w:color w:val="0070C0"/>
        </w:rPr>
        <w:lastRenderedPageBreak/>
        <w:t>Bài 5</w:t>
      </w:r>
      <w:r>
        <w:t xml:space="preserve">: Một người bán được số gạo tẻ nhiều hơn số gạo nếp là 20kg, trong đó </w:t>
      </w:r>
      <w:r w:rsidRPr="00971C75">
        <w:rPr>
          <w:color w:val="00B0F0"/>
          <w:position w:val="-28"/>
        </w:rPr>
        <w:object w:dxaOrig="240" w:dyaOrig="720">
          <v:shape id="_x0000_i1033" type="#_x0000_t75" style="width:12pt;height:36pt" o:ole="">
            <v:imagedata r:id="rId26" o:title=""/>
          </v:shape>
          <o:OLEObject Type="Embed" ProgID="Equation.DSMT4" ShapeID="_x0000_i1033" DrawAspect="Content" ObjectID="_1661560595" r:id="rId27"/>
        </w:object>
      </w:r>
      <w:r>
        <w:t xml:space="preserve">số gạo tẻ bằng </w:t>
      </w:r>
      <w:r w:rsidRPr="00971C75">
        <w:rPr>
          <w:color w:val="00B0F0"/>
          <w:position w:val="-28"/>
        </w:rPr>
        <w:object w:dxaOrig="240" w:dyaOrig="720">
          <v:shape id="_x0000_i1034" type="#_x0000_t75" style="width:12pt;height:36pt" o:ole="">
            <v:imagedata r:id="rId28" o:title=""/>
          </v:shape>
          <o:OLEObject Type="Embed" ProgID="Equation.DSMT4" ShapeID="_x0000_i1034" DrawAspect="Content" ObjectID="_1661560596" r:id="rId29"/>
        </w:object>
      </w:r>
      <w:r>
        <w:t xml:space="preserve">số gạo nếp. </w:t>
      </w:r>
      <w:proofErr w:type="gramStart"/>
      <w:r>
        <w:t>Hỏi người đó bán được bao nhiêu ki-lô-gam gạo mỗi loại?</w:t>
      </w:r>
      <w:proofErr w:type="gramEnd"/>
    </w:p>
    <w:p w:rsidR="00F14BC1" w:rsidRDefault="00F14BC1" w:rsidP="00F14BC1">
      <w:pPr>
        <w:jc w:val="center"/>
      </w:pPr>
      <w:r>
        <w:t>Bài giải</w:t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  <w:r>
        <w:tab/>
      </w:r>
    </w:p>
    <w:p w:rsidR="00F14BC1" w:rsidRDefault="00F14BC1" w:rsidP="00F14BC1">
      <w:pPr>
        <w:tabs>
          <w:tab w:val="left" w:leader="dot" w:pos="10065"/>
        </w:tabs>
      </w:pPr>
      <w:r>
        <w:tab/>
      </w:r>
    </w:p>
    <w:p w:rsidR="00F14BC1" w:rsidRPr="00971C75" w:rsidRDefault="00F14BC1" w:rsidP="00970D8A">
      <w:r>
        <w:t>……………………………………………………………………………………………...</w:t>
      </w:r>
    </w:p>
    <w:p w:rsidR="00970D8A" w:rsidRDefault="00970D8A" w:rsidP="00970D8A">
      <w:r w:rsidRPr="00507BF0">
        <w:rPr>
          <w:b/>
          <w:color w:val="0070C0"/>
        </w:rPr>
        <w:t xml:space="preserve">Bài </w:t>
      </w:r>
      <w:proofErr w:type="gramStart"/>
      <w:r w:rsidRPr="00507BF0">
        <w:rPr>
          <w:b/>
          <w:color w:val="0070C0"/>
        </w:rPr>
        <w:t>6</w:t>
      </w:r>
      <w:r>
        <w:t xml:space="preserve"> :</w:t>
      </w:r>
      <w:proofErr w:type="gramEnd"/>
      <w:r>
        <w:t xml:space="preserve"> Khoanh tròn vào chữ cái trước câu trả lời đúng:</w:t>
      </w:r>
    </w:p>
    <w:p w:rsidR="00970D8A" w:rsidRDefault="00970D8A" w:rsidP="00970D8A">
      <w:r>
        <w:tab/>
      </w:r>
      <w:proofErr w:type="gramStart"/>
      <w:r>
        <w:t xml:space="preserve">Hiện nay ông hơn cháu 63 tuổi, tuổi cháu bằng </w:t>
      </w:r>
      <w:r w:rsidRPr="00971C75">
        <w:rPr>
          <w:position w:val="-28"/>
        </w:rPr>
        <w:object w:dxaOrig="240" w:dyaOrig="720">
          <v:shape id="_x0000_i1035" type="#_x0000_t75" style="width:12pt;height:36pt" o:ole="">
            <v:imagedata r:id="rId30" o:title=""/>
          </v:shape>
          <o:OLEObject Type="Embed" ProgID="Equation.DSMT4" ShapeID="_x0000_i1035" DrawAspect="Content" ObjectID="_1661560597" r:id="rId31"/>
        </w:object>
      </w:r>
      <w:r>
        <w:t>tuổi ông.</w:t>
      </w:r>
      <w:proofErr w:type="gramEnd"/>
      <w:r>
        <w:t xml:space="preserve"> </w:t>
      </w:r>
      <w:proofErr w:type="gramStart"/>
      <w:r>
        <w:t xml:space="preserve">Hỏi năm nay </w:t>
      </w:r>
      <w:r>
        <w:tab/>
        <w:t>tổng số tuổi của hai ông cháu là bao nhiêu?</w:t>
      </w:r>
      <w:proofErr w:type="gramEnd"/>
    </w:p>
    <w:p w:rsidR="00970D8A" w:rsidRDefault="00970D8A" w:rsidP="00970D8A">
      <w:r>
        <w:tab/>
        <w:t>A. 70 tuổi</w:t>
      </w:r>
      <w:r>
        <w:tab/>
      </w:r>
      <w:r>
        <w:tab/>
        <w:t>B. 72 tuổi</w:t>
      </w:r>
      <w:r>
        <w:tab/>
      </w:r>
      <w:r>
        <w:tab/>
        <w:t>C. 77 tuổi</w:t>
      </w:r>
      <w:r>
        <w:tab/>
      </w:r>
      <w:r>
        <w:tab/>
        <w:t>D. 81 tuổi</w:t>
      </w:r>
    </w:p>
    <w:p w:rsidR="00970D8A" w:rsidRDefault="00970D8A" w:rsidP="00970D8A">
      <w:r w:rsidRPr="00507BF0">
        <w:rPr>
          <w:b/>
          <w:color w:val="0070C0"/>
        </w:rPr>
        <w:t>Bài 7</w:t>
      </w:r>
      <w:r>
        <w:t>: Viết tiếp vào chỗ chấm:</w:t>
      </w:r>
    </w:p>
    <w:p w:rsidR="00970D8A" w:rsidRDefault="00970D8A" w:rsidP="00970D8A">
      <w:r>
        <w:tab/>
      </w:r>
      <w:proofErr w:type="gramStart"/>
      <w:r>
        <w:t>Có 70</w:t>
      </w:r>
      <w:r>
        <w:rPr>
          <w:i/>
        </w:rPr>
        <w:t xml:space="preserve">l </w:t>
      </w:r>
      <w:r>
        <w:t>dầu đừng trong hai thùng.</w:t>
      </w:r>
      <w:proofErr w:type="gramEnd"/>
      <w:r>
        <w:t xml:space="preserve"> Sau đó đổ 2</w:t>
      </w:r>
      <w:r>
        <w:rPr>
          <w:i/>
        </w:rPr>
        <w:t>l</w:t>
      </w:r>
      <w:r>
        <w:t xml:space="preserve"> dầu từ thùng thứ nhất sang thùng thứ hai thì số dầu ở thùng thứ nhất bằng </w:t>
      </w:r>
      <w:r w:rsidRPr="00971C75">
        <w:rPr>
          <w:position w:val="-28"/>
        </w:rPr>
        <w:object w:dxaOrig="260" w:dyaOrig="720">
          <v:shape id="_x0000_i1036" type="#_x0000_t75" style="width:12.75pt;height:36pt" o:ole="">
            <v:imagedata r:id="rId32" o:title=""/>
          </v:shape>
          <o:OLEObject Type="Embed" ProgID="Equation.DSMT4" ShapeID="_x0000_i1036" DrawAspect="Content" ObjectID="_1661560598" r:id="rId33"/>
        </w:object>
      </w:r>
      <w:r>
        <w:t xml:space="preserve">số dầu ở thùng thứ hai. Hỏi </w:t>
      </w:r>
      <w:r>
        <w:tab/>
        <w:t>lúc đầu trong mỗi thùng có bao nhiêu lít dầu?</w:t>
      </w:r>
    </w:p>
    <w:p w:rsidR="00970D8A" w:rsidRPr="00971C75" w:rsidRDefault="00970D8A" w:rsidP="00970D8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Đáp số: ……………………………..</w:t>
      </w:r>
    </w:p>
    <w:p w:rsidR="00970D8A" w:rsidRDefault="00970D8A" w:rsidP="00970D8A">
      <w:r w:rsidRPr="00507BF0">
        <w:rPr>
          <w:b/>
          <w:color w:val="0070C0"/>
        </w:rPr>
        <w:t>Bài 8</w:t>
      </w:r>
      <w:r>
        <w:t>: Khoanh tròn vào chữ cái trước câu trả lời đúng:</w:t>
      </w:r>
    </w:p>
    <w:p w:rsidR="00970D8A" w:rsidRDefault="00970D8A" w:rsidP="00970D8A">
      <w:r>
        <w:tab/>
      </w:r>
      <w:proofErr w:type="gramStart"/>
      <w:r>
        <w:t>Một người nuôi số gà mái nhiều hơn số gà trống là 15 con.</w:t>
      </w:r>
      <w:proofErr w:type="gramEnd"/>
      <w:r>
        <w:t xml:space="preserve"> Sau khi người đó bán đi 5 con gà mái và 2 con gà trống thì còn lại số gà trống bằng </w:t>
      </w:r>
      <w:r w:rsidRPr="00971C75">
        <w:rPr>
          <w:position w:val="-28"/>
        </w:rPr>
        <w:object w:dxaOrig="260" w:dyaOrig="720">
          <v:shape id="_x0000_i1037" type="#_x0000_t75" style="width:12.75pt;height:36pt" o:ole="">
            <v:imagedata r:id="rId34" o:title=""/>
          </v:shape>
          <o:OLEObject Type="Embed" ProgID="Equation.DSMT4" ShapeID="_x0000_i1037" DrawAspect="Content" ObjectID="_1661560599" r:id="rId35"/>
        </w:object>
      </w:r>
      <w:r>
        <w:t>số gà mái. Hỏi lúc đầu người đó nuôi tất cả bao nhiêu con gà?</w:t>
      </w:r>
    </w:p>
    <w:p w:rsidR="00970D8A" w:rsidRDefault="00970D8A" w:rsidP="00970D8A">
      <w:r>
        <w:tab/>
        <w:t>A. 20 con gà</w:t>
      </w:r>
      <w:r>
        <w:tab/>
      </w:r>
      <w:r>
        <w:tab/>
        <w:t>B. 22 con gà</w:t>
      </w:r>
      <w:r>
        <w:tab/>
      </w:r>
      <w:r>
        <w:tab/>
        <w:t>C. 25 con gà</w:t>
      </w:r>
      <w:r>
        <w:tab/>
      </w:r>
      <w:r>
        <w:tab/>
        <w:t>D. 35 con gà</w:t>
      </w:r>
    </w:p>
    <w:p w:rsidR="009645F9" w:rsidRDefault="009645F9" w:rsidP="00FE2713">
      <w:pPr>
        <w:spacing w:line="360" w:lineRule="auto"/>
        <w:rPr>
          <w:b/>
        </w:rPr>
      </w:pPr>
    </w:p>
    <w:p w:rsidR="009645F9" w:rsidRDefault="009645F9" w:rsidP="004A12FD">
      <w:pPr>
        <w:spacing w:after="0" w:line="360" w:lineRule="auto"/>
        <w:jc w:val="center"/>
        <w:rPr>
          <w:b/>
          <w:color w:val="FF0000"/>
        </w:rPr>
      </w:pPr>
      <w:r w:rsidRPr="009645F9">
        <w:rPr>
          <w:b/>
          <w:color w:val="FF0000"/>
        </w:rPr>
        <w:lastRenderedPageBreak/>
        <w:t>PHIẾU 2</w:t>
      </w:r>
    </w:p>
    <w:p w:rsidR="004A12FD" w:rsidRPr="004A12FD" w:rsidRDefault="004A12FD" w:rsidP="004A12FD">
      <w:pPr>
        <w:spacing w:after="0" w:line="312" w:lineRule="auto"/>
        <w:ind w:firstLine="284"/>
        <w:jc w:val="center"/>
        <w:rPr>
          <w:rFonts w:cs="Times New Roman"/>
          <w:b/>
          <w:i/>
          <w:color w:val="000000" w:themeColor="text1"/>
          <w:szCs w:val="28"/>
          <w:lang w:val="pt-BR"/>
        </w:rPr>
      </w:pP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t>Họ và tên:</w:t>
      </w:r>
      <w:r w:rsidRPr="0095753C">
        <w:rPr>
          <w:rFonts w:cs="Times New Roman"/>
          <w:color w:val="000000" w:themeColor="text1"/>
          <w:szCs w:val="28"/>
          <w:lang w:val="vi-VN"/>
        </w:rPr>
        <w:t>………………………………..</w:t>
      </w:r>
      <w:r w:rsidRPr="0095753C">
        <w:rPr>
          <w:rFonts w:cs="Times New Roman"/>
          <w:b/>
          <w:i/>
          <w:color w:val="000000" w:themeColor="text1"/>
          <w:szCs w:val="28"/>
          <w:lang w:val="vi-VN"/>
        </w:rPr>
        <w:t>Lớp</w:t>
      </w:r>
      <w:r w:rsidRPr="0095753C">
        <w:rPr>
          <w:rFonts w:cs="Times New Roman"/>
          <w:color w:val="000000" w:themeColor="text1"/>
          <w:szCs w:val="28"/>
          <w:lang w:val="vi-VN"/>
        </w:rPr>
        <w:t>…………</w:t>
      </w:r>
    </w:p>
    <w:p w:rsidR="00FE2713" w:rsidRPr="00250B77" w:rsidRDefault="00FE2713" w:rsidP="004A12FD">
      <w:pPr>
        <w:spacing w:after="0" w:line="360" w:lineRule="auto"/>
        <w:rPr>
          <w:b/>
        </w:rPr>
      </w:pPr>
      <w:r w:rsidRPr="00250B77">
        <w:rPr>
          <w:b/>
        </w:rPr>
        <w:t xml:space="preserve">I. PHẦN TRẮC NGHIỆM: </w:t>
      </w:r>
      <w:r>
        <w:rPr>
          <w:b/>
        </w:rPr>
        <w:t xml:space="preserve">Điền đáp </w:t>
      </w:r>
      <w:proofErr w:type="gramStart"/>
      <w:r>
        <w:rPr>
          <w:b/>
        </w:rPr>
        <w:t>án</w:t>
      </w:r>
      <w:proofErr w:type="gramEnd"/>
      <w:r>
        <w:rPr>
          <w:b/>
        </w:rPr>
        <w:t xml:space="preserve"> vào ô trống.</w:t>
      </w:r>
    </w:p>
    <w:tbl>
      <w:tblPr>
        <w:tblpPr w:leftFromText="180" w:rightFromText="180" w:vertAnchor="text" w:tblpY="1"/>
        <w:tblOverlap w:val="never"/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8"/>
        <w:gridCol w:w="7689"/>
        <w:gridCol w:w="1418"/>
      </w:tblGrid>
      <w:tr w:rsidR="00FE2713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1</w:t>
            </w:r>
          </w:p>
        </w:tc>
        <w:tc>
          <w:tcPr>
            <w:tcW w:w="7689" w:type="dxa"/>
            <w:shd w:val="clear" w:color="auto" w:fill="auto"/>
          </w:tcPr>
          <w:p w:rsidR="00FE2713" w:rsidRDefault="00FE2713" w:rsidP="00F7786B">
            <w:r>
              <w:t>Tổng của hai số là 1287. Biết số bé bằng</w:t>
            </w:r>
            <w:r w:rsidR="001412B2">
              <w:t xml:space="preserve"> 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9</m:t>
                  </m:r>
                </m:den>
              </m:f>
            </m:oMath>
            <w:r w:rsidR="001412B2">
              <w:t xml:space="preserve"> </w:t>
            </w:r>
            <w:r>
              <w:t>số lớn. Số bé là:</w:t>
            </w:r>
          </w:p>
        </w:tc>
        <w:tc>
          <w:tcPr>
            <w:tcW w:w="1418" w:type="dxa"/>
            <w:shd w:val="clear" w:color="auto" w:fill="auto"/>
          </w:tcPr>
          <w:p w:rsidR="00FE2713" w:rsidRDefault="00043EB1" w:rsidP="00F7786B">
            <w:pPr>
              <w:jc w:val="center"/>
            </w:pPr>
            <w:r>
              <w:t xml:space="preserve"> </w:t>
            </w:r>
          </w:p>
        </w:tc>
      </w:tr>
      <w:tr w:rsidR="00FE2713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2</w:t>
            </w:r>
          </w:p>
        </w:tc>
        <w:tc>
          <w:tcPr>
            <w:tcW w:w="7689" w:type="dxa"/>
            <w:shd w:val="clear" w:color="auto" w:fill="auto"/>
          </w:tcPr>
          <w:p w:rsidR="00FE2713" w:rsidRDefault="00FE2713" w:rsidP="00F7786B">
            <w:r>
              <w:t xml:space="preserve">Hiệu của hai số là 30. Tỉ số của hai số </w:t>
            </w:r>
            <w:proofErr w:type="gramStart"/>
            <w:r>
              <w:t xml:space="preserve">là </w:t>
            </w:r>
            <w:r w:rsidR="001412B2">
              <w:t xml:space="preserve"> 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den>
              </m:f>
            </m:oMath>
            <w:r>
              <w:t>. Số lớn là:</w:t>
            </w:r>
          </w:p>
        </w:tc>
        <w:tc>
          <w:tcPr>
            <w:tcW w:w="1418" w:type="dxa"/>
            <w:shd w:val="clear" w:color="auto" w:fill="auto"/>
          </w:tcPr>
          <w:p w:rsidR="00FE2713" w:rsidRDefault="00043EB1" w:rsidP="00F7786B">
            <w:pPr>
              <w:jc w:val="center"/>
            </w:pPr>
            <w:r>
              <w:t xml:space="preserve"> </w:t>
            </w:r>
          </w:p>
        </w:tc>
      </w:tr>
      <w:tr w:rsidR="00FE2713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3</w:t>
            </w:r>
          </w:p>
        </w:tc>
        <w:tc>
          <w:tcPr>
            <w:tcW w:w="7689" w:type="dxa"/>
            <w:shd w:val="clear" w:color="auto" w:fill="auto"/>
          </w:tcPr>
          <w:p w:rsidR="00FE2713" w:rsidRDefault="00FE2713" w:rsidP="00F7786B">
            <w:r>
              <w:t xml:space="preserve">Hiệu hai số là 36. Tỉ số của hai số đó là </w:t>
            </w:r>
            <w:r w:rsidR="001412B2"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den>
              </m:f>
            </m:oMath>
            <w:r w:rsidR="00EB2DC5">
              <w:t xml:space="preserve"> </w:t>
            </w:r>
            <w:r>
              <w:t>. Số bé là:</w:t>
            </w:r>
          </w:p>
        </w:tc>
        <w:tc>
          <w:tcPr>
            <w:tcW w:w="1418" w:type="dxa"/>
            <w:shd w:val="clear" w:color="auto" w:fill="auto"/>
          </w:tcPr>
          <w:p w:rsidR="00FE2713" w:rsidRDefault="00043EB1" w:rsidP="00F7786B">
            <w:pPr>
              <w:jc w:val="center"/>
            </w:pPr>
            <w:r>
              <w:t xml:space="preserve"> </w:t>
            </w:r>
          </w:p>
        </w:tc>
      </w:tr>
      <w:tr w:rsidR="00FE2713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4</w:t>
            </w:r>
          </w:p>
        </w:tc>
        <w:tc>
          <w:tcPr>
            <w:tcW w:w="7689" w:type="dxa"/>
            <w:shd w:val="clear" w:color="auto" w:fill="auto"/>
          </w:tcPr>
          <w:p w:rsidR="00FE2713" w:rsidRDefault="00FE2713" w:rsidP="00F7786B">
            <w:r>
              <w:t>Mảnh vườn hình chữ nhật có chiều dài hơn chiều rộng 15m. Biết rằng chiều rộng bằng</w:t>
            </w:r>
            <w:r w:rsidR="00EB2DC5"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den>
              </m:f>
            </m:oMath>
            <w:r>
              <w:t xml:space="preserve"> chiều dài, chu vi thửa ruộng đó là ….m.</w:t>
            </w:r>
          </w:p>
        </w:tc>
        <w:tc>
          <w:tcPr>
            <w:tcW w:w="1418" w:type="dxa"/>
            <w:shd w:val="clear" w:color="auto" w:fill="auto"/>
          </w:tcPr>
          <w:p w:rsidR="00FE2713" w:rsidRDefault="00043EB1" w:rsidP="00F7786B">
            <w:pPr>
              <w:jc w:val="center"/>
            </w:pPr>
            <w:r>
              <w:t xml:space="preserve"> </w:t>
            </w:r>
          </w:p>
        </w:tc>
      </w:tr>
      <w:tr w:rsidR="00FE2713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5</w:t>
            </w:r>
          </w:p>
        </w:tc>
        <w:tc>
          <w:tcPr>
            <w:tcW w:w="7689" w:type="dxa"/>
            <w:shd w:val="clear" w:color="auto" w:fill="auto"/>
          </w:tcPr>
          <w:p w:rsidR="00FE2713" w:rsidRDefault="00FE2713" w:rsidP="00F7786B">
            <w:r>
              <w:t>Hiện nay mẹ hơn con 28 tuổi. Sau 3 năm nữa, tuổi mẹ gấp 5 lần tuổi con. Hiện nay mẹ ….tuổi.</w:t>
            </w:r>
          </w:p>
        </w:tc>
        <w:tc>
          <w:tcPr>
            <w:tcW w:w="1418" w:type="dxa"/>
            <w:shd w:val="clear" w:color="auto" w:fill="auto"/>
          </w:tcPr>
          <w:p w:rsidR="00FE2713" w:rsidRDefault="00043EB1" w:rsidP="00F7786B">
            <w:pPr>
              <w:jc w:val="center"/>
            </w:pPr>
            <w:r>
              <w:t xml:space="preserve"> </w:t>
            </w:r>
          </w:p>
        </w:tc>
      </w:tr>
      <w:tr w:rsidR="00FE2713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6</w:t>
            </w:r>
          </w:p>
        </w:tc>
        <w:tc>
          <w:tcPr>
            <w:tcW w:w="7689" w:type="dxa"/>
            <w:shd w:val="clear" w:color="auto" w:fill="auto"/>
          </w:tcPr>
          <w:p w:rsidR="00FE2713" w:rsidRDefault="00FE2713" w:rsidP="00F7786B">
            <w:r>
              <w:t>Số thứ hai lớn hơn số thứ nhất là 72. Nếu số thứ nhất gấp lên 7 lần thì được số thứ hai. Số thứ hai là:</w:t>
            </w:r>
          </w:p>
        </w:tc>
        <w:tc>
          <w:tcPr>
            <w:tcW w:w="1418" w:type="dxa"/>
            <w:shd w:val="clear" w:color="auto" w:fill="auto"/>
          </w:tcPr>
          <w:p w:rsidR="00FE2713" w:rsidRDefault="00043EB1" w:rsidP="00F7786B">
            <w:pPr>
              <w:jc w:val="center"/>
            </w:pPr>
            <w:r>
              <w:t xml:space="preserve"> </w:t>
            </w:r>
          </w:p>
        </w:tc>
      </w:tr>
      <w:tr w:rsidR="00FE2713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7</w:t>
            </w:r>
          </w:p>
        </w:tc>
        <w:tc>
          <w:tcPr>
            <w:tcW w:w="7689" w:type="dxa"/>
            <w:shd w:val="clear" w:color="auto" w:fill="auto"/>
          </w:tcPr>
          <w:p w:rsidR="00FE2713" w:rsidRPr="00043EB1" w:rsidRDefault="00FE2713" w:rsidP="00043EB1">
            <w:pPr>
              <w:spacing w:line="360" w:lineRule="auto"/>
              <w:rPr>
                <w:vertAlign w:val="superscript"/>
              </w:rPr>
            </w:pPr>
            <w:r>
              <w:t xml:space="preserve">Một hình thoi có hiệu số đo độ dài của hai đường chéo là 12cm. Độ dài đường chéo lớn bằng </w:t>
            </w:r>
            <w:r w:rsidR="00EB2DC5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den>
              </m:f>
            </m:oMath>
            <w:r w:rsidR="00EB2DC5">
              <w:t xml:space="preserve"> </w:t>
            </w:r>
            <w:r>
              <w:t xml:space="preserve"> độ dài đường chéo bé. Diện tích hình thoi đó là: …..cm</w:t>
            </w:r>
            <w:r>
              <w:rPr>
                <w:vertAlign w:val="superscript"/>
              </w:rPr>
              <w:t>2</w:t>
            </w:r>
          </w:p>
        </w:tc>
        <w:tc>
          <w:tcPr>
            <w:tcW w:w="1418" w:type="dxa"/>
            <w:shd w:val="clear" w:color="auto" w:fill="auto"/>
          </w:tcPr>
          <w:p w:rsidR="00FE2713" w:rsidRDefault="00043EB1" w:rsidP="00F7786B">
            <w:pPr>
              <w:jc w:val="center"/>
            </w:pPr>
            <w:r>
              <w:t xml:space="preserve"> </w:t>
            </w:r>
          </w:p>
        </w:tc>
      </w:tr>
      <w:tr w:rsidR="00FE2713" w:rsidRPr="00494BC8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8</w:t>
            </w:r>
          </w:p>
        </w:tc>
        <w:tc>
          <w:tcPr>
            <w:tcW w:w="7689" w:type="dxa"/>
            <w:shd w:val="clear" w:color="auto" w:fill="auto"/>
          </w:tcPr>
          <w:p w:rsidR="00FE2713" w:rsidRDefault="00FE2713" w:rsidP="00F7786B">
            <w:r>
              <w:t>Một thửa ruộng hình chữ nhật có chu vi là 108m. Diện tích thửa ruộng đó là ….m</w:t>
            </w:r>
            <w:r>
              <w:rPr>
                <w:vertAlign w:val="superscript"/>
              </w:rPr>
              <w:t>2</w:t>
            </w:r>
            <w:r>
              <w:t xml:space="preserve">, biết chiều rộng bằng </w:t>
            </w:r>
            <w:r w:rsidR="00CE0D2F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den>
              </m:f>
            </m:oMath>
            <w:r>
              <w:t xml:space="preserve"> chiều dài. </w:t>
            </w:r>
          </w:p>
        </w:tc>
        <w:tc>
          <w:tcPr>
            <w:tcW w:w="1418" w:type="dxa"/>
            <w:shd w:val="clear" w:color="auto" w:fill="auto"/>
          </w:tcPr>
          <w:p w:rsidR="00FE2713" w:rsidRPr="00494BC8" w:rsidRDefault="00043EB1" w:rsidP="00F7786B">
            <w:pPr>
              <w:jc w:val="center"/>
            </w:pPr>
            <w:r>
              <w:t xml:space="preserve"> </w:t>
            </w:r>
          </w:p>
        </w:tc>
      </w:tr>
      <w:tr w:rsidR="00FE2713" w:rsidRPr="00494BC8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9*</w:t>
            </w:r>
          </w:p>
        </w:tc>
        <w:tc>
          <w:tcPr>
            <w:tcW w:w="7689" w:type="dxa"/>
            <w:shd w:val="clear" w:color="auto" w:fill="auto"/>
          </w:tcPr>
          <w:p w:rsidR="00FE2713" w:rsidRDefault="00FE2713" w:rsidP="00F7786B">
            <w:r>
              <w:t xml:space="preserve">Kho A nhiều hơn kho B là 18 tấn thóc. Nếu kho </w:t>
            </w:r>
            <w:proofErr w:type="gramStart"/>
            <w:r>
              <w:t>A</w:t>
            </w:r>
            <w:proofErr w:type="gramEnd"/>
            <w:r>
              <w:t xml:space="preserve"> nhập thêm 6 tấn thóc nữa thì số thóc kho A bằng </w:t>
            </w:r>
            <w:r w:rsidR="00CE0D2F"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den>
              </m:f>
            </m:oMath>
            <w:r w:rsidR="00CE0D2F">
              <w:t xml:space="preserve"> </w:t>
            </w:r>
            <w:r>
              <w:t xml:space="preserve"> số thóc kho B. Lúc đầu kho B có….tấn thóc.</w:t>
            </w:r>
          </w:p>
        </w:tc>
        <w:tc>
          <w:tcPr>
            <w:tcW w:w="1418" w:type="dxa"/>
            <w:shd w:val="clear" w:color="auto" w:fill="auto"/>
          </w:tcPr>
          <w:p w:rsidR="00FE2713" w:rsidRDefault="00043EB1" w:rsidP="00F7786B">
            <w:pPr>
              <w:jc w:val="center"/>
            </w:pPr>
            <w:r>
              <w:t xml:space="preserve"> </w:t>
            </w:r>
          </w:p>
        </w:tc>
      </w:tr>
      <w:tr w:rsidR="00FE2713" w:rsidTr="00043EB1">
        <w:tc>
          <w:tcPr>
            <w:tcW w:w="958" w:type="dxa"/>
            <w:shd w:val="clear" w:color="auto" w:fill="auto"/>
          </w:tcPr>
          <w:p w:rsidR="00FE2713" w:rsidRDefault="00FE2713" w:rsidP="00F7786B">
            <w:pPr>
              <w:jc w:val="center"/>
            </w:pPr>
            <w:r>
              <w:t>10*</w:t>
            </w:r>
          </w:p>
        </w:tc>
        <w:tc>
          <w:tcPr>
            <w:tcW w:w="7689" w:type="dxa"/>
            <w:shd w:val="clear" w:color="auto" w:fill="auto"/>
          </w:tcPr>
          <w:p w:rsidR="00FE2713" w:rsidRDefault="00FE2713" w:rsidP="00F7786B">
            <w:r>
              <w:t xml:space="preserve">Cho phân số </w:t>
            </w:r>
            <w:r w:rsidR="002D054F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78</m:t>
                  </m:r>
                </m:den>
              </m:f>
            </m:oMath>
            <w:r w:rsidR="002D054F">
              <w:t xml:space="preserve"> </w:t>
            </w:r>
            <w:r>
              <w:t xml:space="preserve">. Nếu cùng bớt ở tử số và mẫu số đi cùng một số tự nhiên </w:t>
            </w:r>
            <w:proofErr w:type="gramStart"/>
            <w:r>
              <w:t>a ta</w:t>
            </w:r>
            <w:proofErr w:type="gramEnd"/>
            <w:r>
              <w:t xml:space="preserve"> được phân số mới có giá trị bằng </w:t>
            </w:r>
            <w:r w:rsidR="002D054F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8</m:t>
                  </m:r>
                </m:den>
              </m:f>
            </m:oMath>
            <w:r w:rsidR="002D054F">
              <w:t xml:space="preserve"> </w:t>
            </w:r>
            <w:r>
              <w:t xml:space="preserve">. Tìm số tự nhiên </w:t>
            </w:r>
            <w:proofErr w:type="gramStart"/>
            <w:r>
              <w:t>a .</w:t>
            </w:r>
            <w:proofErr w:type="gramEnd"/>
          </w:p>
        </w:tc>
        <w:tc>
          <w:tcPr>
            <w:tcW w:w="1418" w:type="dxa"/>
            <w:shd w:val="clear" w:color="auto" w:fill="auto"/>
          </w:tcPr>
          <w:p w:rsidR="00FE2713" w:rsidRDefault="00043EB1" w:rsidP="00F7786B">
            <w:pPr>
              <w:jc w:val="center"/>
            </w:pPr>
            <w:r>
              <w:t xml:space="preserve"> </w:t>
            </w:r>
          </w:p>
        </w:tc>
      </w:tr>
    </w:tbl>
    <w:p w:rsidR="00043EB1" w:rsidRDefault="00043EB1" w:rsidP="00FE2713">
      <w:pPr>
        <w:spacing w:line="360" w:lineRule="auto"/>
        <w:rPr>
          <w:b/>
        </w:rPr>
      </w:pPr>
    </w:p>
    <w:p w:rsidR="00043EB1" w:rsidRDefault="00043EB1" w:rsidP="004A12FD">
      <w:pPr>
        <w:spacing w:after="200" w:line="276" w:lineRule="auto"/>
        <w:rPr>
          <w:b/>
        </w:rPr>
      </w:pPr>
      <w:r>
        <w:rPr>
          <w:b/>
        </w:rPr>
        <w:br w:type="page"/>
      </w:r>
      <w:r w:rsidR="00FE2713" w:rsidRPr="00250B77">
        <w:rPr>
          <w:b/>
        </w:rPr>
        <w:lastRenderedPageBreak/>
        <w:t xml:space="preserve">II. </w:t>
      </w:r>
      <w:r w:rsidR="00FE2713">
        <w:rPr>
          <w:b/>
        </w:rPr>
        <w:t>PHẦN TỰ LUẬN: Trình bày chi tiết bài làm vào vở:</w:t>
      </w:r>
    </w:p>
    <w:p w:rsidR="00FE2713" w:rsidRPr="00043EB1" w:rsidRDefault="00FE2713" w:rsidP="00FE2713">
      <w:pPr>
        <w:spacing w:line="360" w:lineRule="auto"/>
        <w:rPr>
          <w:b/>
        </w:rPr>
      </w:pPr>
      <w:proofErr w:type="gramStart"/>
      <w:r>
        <w:rPr>
          <w:b/>
        </w:rPr>
        <w:t>Bài 12</w:t>
      </w:r>
      <w:r w:rsidRPr="00250B77">
        <w:rPr>
          <w:b/>
        </w:rPr>
        <w:t>.</w:t>
      </w:r>
      <w:proofErr w:type="gramEnd"/>
      <w:r w:rsidRPr="00250B77">
        <w:t xml:space="preserve"> </w:t>
      </w:r>
      <w:r>
        <w:t xml:space="preserve">Mẹ sinh con năm mẹ 24 tuổi. </w:t>
      </w:r>
      <w:proofErr w:type="gramStart"/>
      <w:r>
        <w:t xml:space="preserve">Hiện nay, tuổi con bằng </w:t>
      </w:r>
      <w:r w:rsidR="00DA59C6"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</m:oMath>
      <w:r>
        <w:t xml:space="preserve"> tuổi mẹ.</w:t>
      </w:r>
      <w:proofErr w:type="gramEnd"/>
      <w:r>
        <w:t xml:space="preserve"> </w:t>
      </w:r>
      <w:proofErr w:type="gramStart"/>
      <w:r>
        <w:t>Tìm tuổi mỗi người hiện nay.</w:t>
      </w:r>
      <w:proofErr w:type="gramEnd"/>
    </w:p>
    <w:p w:rsidR="00043EB1" w:rsidRDefault="00043EB1" w:rsidP="00043EB1">
      <w:pPr>
        <w:jc w:val="center"/>
      </w:pPr>
      <w:r>
        <w:t>Bài giải</w:t>
      </w:r>
    </w:p>
    <w:p w:rsidR="00043EB1" w:rsidRDefault="00043EB1" w:rsidP="00043EB1">
      <w:pPr>
        <w:tabs>
          <w:tab w:val="left" w:leader="dot" w:pos="10065"/>
        </w:tabs>
      </w:pPr>
      <w:r>
        <w:tab/>
      </w:r>
    </w:p>
    <w:p w:rsidR="00043EB1" w:rsidRDefault="00043EB1" w:rsidP="00043EB1">
      <w:pPr>
        <w:tabs>
          <w:tab w:val="left" w:leader="dot" w:pos="10065"/>
        </w:tabs>
      </w:pPr>
      <w:r>
        <w:tab/>
      </w:r>
    </w:p>
    <w:p w:rsidR="00043EB1" w:rsidRDefault="00043EB1" w:rsidP="00043EB1">
      <w:pPr>
        <w:tabs>
          <w:tab w:val="left" w:leader="dot" w:pos="10065"/>
        </w:tabs>
      </w:pPr>
      <w:r>
        <w:tab/>
      </w:r>
    </w:p>
    <w:p w:rsidR="00043EB1" w:rsidRDefault="00043EB1" w:rsidP="00043EB1">
      <w:pPr>
        <w:tabs>
          <w:tab w:val="left" w:leader="dot" w:pos="10065"/>
        </w:tabs>
      </w:pPr>
      <w:r>
        <w:tab/>
      </w:r>
    </w:p>
    <w:p w:rsidR="00001C19" w:rsidRDefault="00043EB1" w:rsidP="00001C19">
      <w:pPr>
        <w:tabs>
          <w:tab w:val="left" w:leader="dot" w:pos="10065"/>
        </w:tabs>
      </w:pPr>
      <w:r>
        <w:tab/>
      </w:r>
      <w:r w:rsidR="00001C19">
        <w:tab/>
      </w:r>
    </w:p>
    <w:p w:rsidR="00001C19" w:rsidRDefault="00001C19" w:rsidP="00001C19">
      <w:pPr>
        <w:tabs>
          <w:tab w:val="left" w:leader="dot" w:pos="10065"/>
        </w:tabs>
      </w:pPr>
      <w:r>
        <w:tab/>
      </w:r>
      <w:r>
        <w:tab/>
      </w:r>
    </w:p>
    <w:p w:rsidR="00001C19" w:rsidRDefault="00001C19" w:rsidP="00001C19">
      <w:pPr>
        <w:tabs>
          <w:tab w:val="left" w:leader="dot" w:pos="10065"/>
        </w:tabs>
      </w:pPr>
      <w:r>
        <w:tab/>
      </w:r>
      <w:r>
        <w:tab/>
      </w:r>
    </w:p>
    <w:p w:rsidR="00001C19" w:rsidRDefault="00001C19" w:rsidP="00001C19">
      <w:pPr>
        <w:tabs>
          <w:tab w:val="left" w:leader="dot" w:pos="10065"/>
        </w:tabs>
      </w:pPr>
      <w:r>
        <w:tab/>
      </w:r>
      <w:r>
        <w:tab/>
      </w:r>
    </w:p>
    <w:p w:rsidR="00001C19" w:rsidRDefault="00001C19" w:rsidP="00001C19">
      <w:pPr>
        <w:tabs>
          <w:tab w:val="left" w:leader="dot" w:pos="10065"/>
        </w:tabs>
      </w:pPr>
      <w:r>
        <w:tab/>
      </w:r>
      <w:r>
        <w:tab/>
      </w:r>
    </w:p>
    <w:p w:rsidR="00043EB1" w:rsidRDefault="00001C19" w:rsidP="00001C19">
      <w:pPr>
        <w:tabs>
          <w:tab w:val="left" w:leader="dot" w:pos="10065"/>
        </w:tabs>
      </w:pPr>
      <w:r>
        <w:tab/>
      </w:r>
      <w:r w:rsidR="00043EB1">
        <w:tab/>
      </w:r>
    </w:p>
    <w:p w:rsidR="00FE2713" w:rsidRPr="00355229" w:rsidRDefault="00043EB1" w:rsidP="00043EB1">
      <w:pPr>
        <w:spacing w:line="360" w:lineRule="auto"/>
        <w:contextualSpacing/>
        <w:jc w:val="both"/>
      </w:pPr>
      <w:r>
        <w:tab/>
      </w:r>
      <w:proofErr w:type="gramStart"/>
      <w:r w:rsidR="00FE2713">
        <w:rPr>
          <w:b/>
        </w:rPr>
        <w:t>Bài 11*</w:t>
      </w:r>
      <w:r w:rsidR="00FE2713" w:rsidRPr="00250B77">
        <w:rPr>
          <w:b/>
        </w:rPr>
        <w:t>.</w:t>
      </w:r>
      <w:proofErr w:type="gramEnd"/>
      <w:r w:rsidR="00FE2713">
        <w:rPr>
          <w:b/>
        </w:rPr>
        <w:t xml:space="preserve"> </w:t>
      </w:r>
      <w:proofErr w:type="gramStart"/>
      <w:r w:rsidR="00FE2713">
        <w:t xml:space="preserve">Tỉ số của hai số lẻ là </w:t>
      </w:r>
      <w:r w:rsidR="00DA59C6"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5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7</m:t>
            </m:r>
          </m:den>
        </m:f>
      </m:oMath>
      <w:r w:rsidR="00DA59C6">
        <w:t xml:space="preserve"> </w:t>
      </w:r>
      <w:r w:rsidR="00FE2713">
        <w:t>.</w:t>
      </w:r>
      <w:proofErr w:type="gramEnd"/>
      <w:r w:rsidR="00FE2713">
        <w:t xml:space="preserve"> </w:t>
      </w:r>
      <w:proofErr w:type="gramStart"/>
      <w:r w:rsidR="00FE2713">
        <w:t>Tìm hai số lẻ đó, biết rằng giữa chúng có đúng 5 số chẵn.</w:t>
      </w:r>
      <w:proofErr w:type="gramEnd"/>
    </w:p>
    <w:p w:rsidR="00043EB1" w:rsidRDefault="00043EB1" w:rsidP="00043EB1">
      <w:pPr>
        <w:jc w:val="center"/>
      </w:pPr>
      <w:r>
        <w:t>Bài giải</w:t>
      </w:r>
    </w:p>
    <w:p w:rsidR="00043EB1" w:rsidRDefault="00043EB1" w:rsidP="00043EB1">
      <w:pPr>
        <w:tabs>
          <w:tab w:val="left" w:leader="dot" w:pos="10065"/>
        </w:tabs>
      </w:pPr>
      <w:r>
        <w:tab/>
      </w:r>
    </w:p>
    <w:p w:rsidR="00043EB1" w:rsidRDefault="00043EB1" w:rsidP="00043EB1">
      <w:pPr>
        <w:tabs>
          <w:tab w:val="left" w:leader="dot" w:pos="10065"/>
        </w:tabs>
      </w:pPr>
      <w:r>
        <w:tab/>
      </w:r>
    </w:p>
    <w:p w:rsidR="00043EB1" w:rsidRDefault="00043EB1" w:rsidP="00043EB1">
      <w:pPr>
        <w:tabs>
          <w:tab w:val="left" w:leader="dot" w:pos="10065"/>
        </w:tabs>
      </w:pPr>
      <w:r>
        <w:tab/>
      </w:r>
    </w:p>
    <w:p w:rsidR="00043EB1" w:rsidRDefault="00043EB1" w:rsidP="00043EB1">
      <w:pPr>
        <w:tabs>
          <w:tab w:val="left" w:leader="dot" w:pos="10065"/>
        </w:tabs>
      </w:pPr>
      <w:r>
        <w:tab/>
      </w:r>
    </w:p>
    <w:p w:rsidR="00001C19" w:rsidRDefault="00043EB1" w:rsidP="00001C19">
      <w:pPr>
        <w:tabs>
          <w:tab w:val="left" w:leader="dot" w:pos="10065"/>
        </w:tabs>
      </w:pPr>
      <w:r>
        <w:tab/>
      </w:r>
      <w:r>
        <w:tab/>
      </w:r>
      <w:r w:rsidR="00001C19">
        <w:tab/>
      </w:r>
    </w:p>
    <w:p w:rsidR="00001C19" w:rsidRDefault="00001C19" w:rsidP="00001C19">
      <w:pPr>
        <w:tabs>
          <w:tab w:val="left" w:leader="dot" w:pos="10065"/>
        </w:tabs>
      </w:pPr>
      <w:r>
        <w:tab/>
      </w:r>
      <w:r>
        <w:tab/>
      </w:r>
    </w:p>
    <w:p w:rsidR="00001C19" w:rsidRDefault="00001C19" w:rsidP="00001C19">
      <w:pPr>
        <w:tabs>
          <w:tab w:val="left" w:leader="dot" w:pos="10065"/>
        </w:tabs>
      </w:pPr>
      <w:r>
        <w:tab/>
      </w:r>
      <w:r>
        <w:tab/>
      </w:r>
    </w:p>
    <w:p w:rsidR="00001C19" w:rsidRDefault="00001C19" w:rsidP="00001C19">
      <w:pPr>
        <w:tabs>
          <w:tab w:val="left" w:leader="dot" w:pos="10065"/>
        </w:tabs>
      </w:pPr>
      <w:r>
        <w:tab/>
      </w:r>
      <w:r>
        <w:tab/>
      </w:r>
    </w:p>
    <w:p w:rsidR="00001C19" w:rsidRDefault="00001C19" w:rsidP="00001C19">
      <w:pPr>
        <w:tabs>
          <w:tab w:val="left" w:leader="dot" w:pos="10065"/>
        </w:tabs>
      </w:pPr>
      <w:r>
        <w:tab/>
      </w:r>
      <w:r>
        <w:tab/>
      </w:r>
    </w:p>
    <w:p w:rsidR="00FE2713" w:rsidRPr="00001C19" w:rsidRDefault="00043EB1" w:rsidP="00001C19">
      <w:pPr>
        <w:jc w:val="center"/>
        <w:rPr>
          <w:b/>
          <w:color w:val="FF0000"/>
          <w:sz w:val="40"/>
          <w:szCs w:val="40"/>
          <w:vertAlign w:val="superscript"/>
        </w:rPr>
      </w:pPr>
      <w:r w:rsidRPr="00001C19">
        <w:rPr>
          <w:b/>
          <w:color w:val="FF0000"/>
          <w:sz w:val="40"/>
          <w:szCs w:val="40"/>
          <w:vertAlign w:val="superscript"/>
        </w:rPr>
        <w:lastRenderedPageBreak/>
        <w:t>PHIẾU 3</w:t>
      </w:r>
    </w:p>
    <w:tbl>
      <w:tblPr>
        <w:tblW w:w="10041" w:type="dxa"/>
        <w:jc w:val="center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9"/>
        <w:gridCol w:w="823"/>
        <w:gridCol w:w="6800"/>
        <w:gridCol w:w="1439"/>
      </w:tblGrid>
      <w:tr w:rsidR="00001C19" w:rsidRPr="004213CA" w:rsidTr="00001C19">
        <w:trPr>
          <w:jc w:val="center"/>
        </w:trPr>
        <w:tc>
          <w:tcPr>
            <w:tcW w:w="979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MỨC ĐỘ</w:t>
            </w: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CÂU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ĐỀ BÀI</w:t>
            </w:r>
          </w:p>
        </w:tc>
        <w:tc>
          <w:tcPr>
            <w:tcW w:w="1439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ĐÁP ÁN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 w:val="restart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Dễ</w:t>
            </w: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1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line="360" w:lineRule="auto"/>
              <w:rPr>
                <w:b/>
                <w:szCs w:val="28"/>
              </w:rPr>
            </w:pPr>
            <w:r w:rsidRPr="004213CA">
              <w:rPr>
                <w:szCs w:val="28"/>
                <w:lang w:val="vi-VN"/>
              </w:rPr>
              <w:t>Hiệu của hai số là 25. Tỉ số của hai số</w:t>
            </w:r>
            <w:r>
              <w:rPr>
                <w:szCs w:val="28"/>
                <w:lang w:val="vi-VN"/>
              </w:rPr>
              <w:t xml:space="preserve"> là</w:t>
            </w:r>
            <w:r>
              <w:rPr>
                <w:szCs w:val="28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den>
              </m:f>
            </m:oMath>
            <w:r>
              <w:rPr>
                <w:szCs w:val="28"/>
              </w:rPr>
              <w:t xml:space="preserve"> </w:t>
            </w:r>
            <w:r w:rsidRPr="004213CA">
              <w:rPr>
                <w:szCs w:val="28"/>
                <w:lang w:val="vi-VN"/>
              </w:rPr>
              <w:t>. Số bé là: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2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line="360" w:lineRule="auto"/>
              <w:rPr>
                <w:b/>
                <w:szCs w:val="28"/>
              </w:rPr>
            </w:pPr>
            <w:r w:rsidRPr="004213CA">
              <w:rPr>
                <w:szCs w:val="28"/>
                <w:lang w:val="vi-VN"/>
              </w:rPr>
              <w:t xml:space="preserve">Hiệu của hai số là 25. Tỉ số của hai số là </w:t>
            </w: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den>
              </m:f>
            </m:oMath>
            <w:r>
              <w:rPr>
                <w:szCs w:val="28"/>
              </w:rPr>
              <w:t xml:space="preserve"> </w:t>
            </w:r>
            <w:r w:rsidRPr="004213CA">
              <w:rPr>
                <w:szCs w:val="28"/>
                <w:lang w:val="vi-VN"/>
              </w:rPr>
              <w:t xml:space="preserve">. Số </w:t>
            </w:r>
            <w:r w:rsidRPr="004213CA">
              <w:rPr>
                <w:szCs w:val="28"/>
              </w:rPr>
              <w:t>lớn</w:t>
            </w:r>
            <w:r w:rsidRPr="004213CA">
              <w:rPr>
                <w:szCs w:val="28"/>
                <w:lang w:val="vi-VN"/>
              </w:rPr>
              <w:t xml:space="preserve"> là: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3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rPr>
                <w:b/>
                <w:szCs w:val="28"/>
              </w:rPr>
            </w:pPr>
            <w:r w:rsidRPr="004213CA">
              <w:rPr>
                <w:szCs w:val="28"/>
                <w:lang w:val="vi-VN"/>
              </w:rPr>
              <w:t>Hiệu của hai số là 9</w:t>
            </w:r>
            <w:r w:rsidRPr="004213CA">
              <w:rPr>
                <w:szCs w:val="28"/>
              </w:rPr>
              <w:t>5</w:t>
            </w:r>
            <w:r w:rsidRPr="004213CA">
              <w:rPr>
                <w:szCs w:val="28"/>
                <w:lang w:val="vi-VN"/>
              </w:rPr>
              <w:t xml:space="preserve">. Tỉ số của hai số là </w:t>
            </w: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den>
              </m:f>
            </m:oMath>
            <w:r>
              <w:rPr>
                <w:szCs w:val="28"/>
              </w:rPr>
              <w:t xml:space="preserve"> </w:t>
            </w:r>
            <w:r w:rsidRPr="004213CA">
              <w:rPr>
                <w:szCs w:val="28"/>
                <w:lang w:val="vi-VN"/>
              </w:rPr>
              <w:t>. Số lớn là: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4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line="360" w:lineRule="auto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>Hiệu của hai số là 9</w:t>
            </w:r>
            <w:r w:rsidRPr="004213CA">
              <w:rPr>
                <w:szCs w:val="28"/>
              </w:rPr>
              <w:t>5</w:t>
            </w:r>
            <w:r w:rsidRPr="004213CA">
              <w:rPr>
                <w:szCs w:val="28"/>
                <w:lang w:val="vi-VN"/>
              </w:rPr>
              <w:t xml:space="preserve">. Tỉ số của hai số là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den>
              </m:f>
            </m:oMath>
            <w:r>
              <w:rPr>
                <w:szCs w:val="28"/>
              </w:rPr>
              <w:t xml:space="preserve"> </w:t>
            </w:r>
            <w:r w:rsidRPr="004213CA">
              <w:rPr>
                <w:szCs w:val="28"/>
                <w:lang w:val="vi-VN"/>
              </w:rPr>
              <w:t xml:space="preserve">. Số </w:t>
            </w:r>
            <w:r w:rsidRPr="004213CA">
              <w:rPr>
                <w:szCs w:val="28"/>
              </w:rPr>
              <w:t xml:space="preserve">bé </w:t>
            </w:r>
            <w:r w:rsidRPr="004213CA">
              <w:rPr>
                <w:szCs w:val="28"/>
                <w:lang w:val="vi-VN"/>
              </w:rPr>
              <w:t>là: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5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after="0" w:line="360" w:lineRule="auto"/>
              <w:jc w:val="both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>Khối lớp Bốn có nhiều hơn khối lớp Năm 60 học sinh. Số học sinh khối lớp Năm bằng</w:t>
            </w: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den>
              </m:f>
            </m:oMath>
            <w:r w:rsidRPr="004213CA">
              <w:rPr>
                <w:szCs w:val="28"/>
                <w:lang w:val="vi-VN"/>
              </w:rPr>
              <w:t xml:space="preserve"> số học sinh khối lớp Bốn. Vậy khối lớp Bốn có......học sinh.</w:t>
            </w:r>
          </w:p>
        </w:tc>
        <w:tc>
          <w:tcPr>
            <w:tcW w:w="1439" w:type="dxa"/>
          </w:tcPr>
          <w:p w:rsidR="00001C19" w:rsidRPr="00031D05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 w:val="restart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Trung bình</w:t>
            </w: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6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after="0" w:line="240" w:lineRule="auto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 xml:space="preserve">Khối lớp Bốn có nhiều hơn khối lớp Năm 60 học sinh. Số học sinh khối lớp Năm bằng </w:t>
            </w:r>
            <w:r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den>
              </m:f>
            </m:oMath>
            <w:r w:rsidRPr="004213CA">
              <w:rPr>
                <w:szCs w:val="28"/>
                <w:lang w:val="vi-VN"/>
              </w:rPr>
              <w:t xml:space="preserve"> số học sinh khối lớp Bốn. Vậy khối lớp </w:t>
            </w:r>
            <w:r w:rsidRPr="004213CA">
              <w:rPr>
                <w:szCs w:val="28"/>
              </w:rPr>
              <w:t>Năm</w:t>
            </w:r>
            <w:r w:rsidRPr="004213CA">
              <w:rPr>
                <w:szCs w:val="28"/>
                <w:lang w:val="vi-VN"/>
              </w:rPr>
              <w:t xml:space="preserve"> có......học sinh.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7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line="360" w:lineRule="auto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 xml:space="preserve">Khối lớp Năm có nhiều hơn khối lớp Bốn 90 học sinh. Số học sinh khối lớp Bốn bằng </w:t>
            </w: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den>
              </m:f>
            </m:oMath>
            <w:r w:rsidRPr="004213CA">
              <w:rPr>
                <w:szCs w:val="28"/>
                <w:lang w:val="vi-VN"/>
              </w:rPr>
              <w:t xml:space="preserve"> số học sinh khối lớp Năm. Vậy khối lớp Năm có......học sinh.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8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rPr>
                <w:szCs w:val="28"/>
                <w:lang w:val="vi-VN"/>
              </w:rPr>
            </w:pPr>
            <w:r w:rsidRPr="004213CA">
              <w:rPr>
                <w:szCs w:val="28"/>
                <w:lang w:val="vi-VN"/>
              </w:rPr>
              <w:t xml:space="preserve">Một đội trồng cây có 60 người, trong đó số nam ít hơn số nữ là 6 người. Tỉ số giữa số nam và số nữ của đội trồng cây đó là: </w:t>
            </w:r>
          </w:p>
          <w:p w:rsidR="00001C19" w:rsidRPr="004213CA" w:rsidRDefault="00001C19" w:rsidP="0055259F">
            <w:pPr>
              <w:spacing w:line="360" w:lineRule="auto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>(Phân số được viết dưới dạng phân số tối giản)</w:t>
            </w:r>
          </w:p>
        </w:tc>
        <w:tc>
          <w:tcPr>
            <w:tcW w:w="1439" w:type="dxa"/>
          </w:tcPr>
          <w:p w:rsidR="00001C19" w:rsidRPr="00031D05" w:rsidRDefault="00031D05" w:rsidP="0055259F">
            <w:pPr>
              <w:spacing w:line="36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9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line="360" w:lineRule="auto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 xml:space="preserve">Một hình chữ nhật có chu vi gấp 6 lần chiều rộng. Chiều dài hơn chiều rộng 25cm. </w:t>
            </w:r>
            <w:r w:rsidRPr="004213CA">
              <w:rPr>
                <w:szCs w:val="28"/>
              </w:rPr>
              <w:t>Chiều dài hình chữ nhật là ... cm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10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after="0" w:line="288" w:lineRule="auto"/>
              <w:jc w:val="both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 xml:space="preserve">Một hình chữ nhật có chu vi gấp 6 lần chiều rộng. Chiều dài hơn chiều rộng 25cm. </w:t>
            </w:r>
            <w:r w:rsidRPr="004213CA">
              <w:rPr>
                <w:szCs w:val="28"/>
              </w:rPr>
              <w:t xml:space="preserve">Chiều rộng hình chữ nhật là ... </w:t>
            </w:r>
            <w:r w:rsidRPr="004213CA">
              <w:rPr>
                <w:szCs w:val="28"/>
              </w:rPr>
              <w:lastRenderedPageBreak/>
              <w:t>cm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 w:val="restart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lastRenderedPageBreak/>
              <w:t>Khó</w:t>
            </w: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11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rPr>
                <w:szCs w:val="28"/>
                <w:lang w:val="vi-VN"/>
              </w:rPr>
            </w:pPr>
            <w:r w:rsidRPr="004213CA">
              <w:rPr>
                <w:szCs w:val="28"/>
                <w:lang w:val="vi-VN"/>
              </w:rPr>
              <w:t xml:space="preserve">Hình bình hành có độ dài cạnh AB hơn độa ài cạnh BC. Chu vi của hình bình hành ABCD là......cm, biết độ dài cạnh BC bằng </w:t>
            </w:r>
            <w:r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den>
              </m:f>
            </m:oMath>
            <w:r w:rsidRPr="004213CA">
              <w:rPr>
                <w:szCs w:val="28"/>
                <w:lang w:val="vi-VN"/>
              </w:rPr>
              <w:t xml:space="preserve"> độ dài cạnh AB. </w:t>
            </w:r>
          </w:p>
          <w:p w:rsidR="00001C19" w:rsidRPr="004213CA" w:rsidRDefault="00001C19" w:rsidP="0055259F">
            <w:pPr>
              <w:spacing w:line="360" w:lineRule="auto"/>
              <w:rPr>
                <w:szCs w:val="28"/>
              </w:rPr>
            </w:pPr>
            <w:r w:rsidRPr="004213CA">
              <w:rPr>
                <w:szCs w:val="28"/>
              </w:rPr>
              <w:object w:dxaOrig="6900" w:dyaOrig="3000">
                <v:shape id="_x0000_i1038" type="#_x0000_t75" style="width:260.25pt;height:113.25pt" o:ole="">
                  <v:imagedata r:id="rId36" o:title=""/>
                </v:shape>
                <o:OLEObject Type="Embed" ProgID="PBrush" ShapeID="_x0000_i1038" DrawAspect="Content" ObjectID="_1661560600" r:id="rId37"/>
              </w:objec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12</w:t>
            </w:r>
          </w:p>
        </w:tc>
        <w:tc>
          <w:tcPr>
            <w:tcW w:w="6800" w:type="dxa"/>
          </w:tcPr>
          <w:p w:rsidR="00001C19" w:rsidRPr="004213CA" w:rsidRDefault="00001C19" w:rsidP="00E411E3">
            <w:pPr>
              <w:spacing w:line="360" w:lineRule="auto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>Hiệu của hai số là 2005. Tỉ số của hai số là</w:t>
            </w: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8</m:t>
                  </m:r>
                </m:den>
              </m:f>
            </m:oMath>
            <w:r w:rsidRPr="004213CA">
              <w:rPr>
                <w:szCs w:val="28"/>
                <w:lang w:val="vi-VN"/>
              </w:rPr>
              <w:t>. Tổng của hai số là: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13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tabs>
                <w:tab w:val="left" w:pos="5100"/>
              </w:tabs>
              <w:spacing w:after="0" w:line="360" w:lineRule="auto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>Hiệu của hai số là 2005. Tỉ số của hai số là</w:t>
            </w:r>
            <w:r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8</m:t>
                  </m:r>
                </m:den>
              </m:f>
            </m:oMath>
            <w:r w:rsidRPr="004213CA">
              <w:rPr>
                <w:szCs w:val="28"/>
                <w:lang w:val="vi-VN"/>
              </w:rPr>
              <w:t>. Tích của hai số là:</w:t>
            </w:r>
          </w:p>
        </w:tc>
        <w:tc>
          <w:tcPr>
            <w:tcW w:w="1439" w:type="dxa"/>
          </w:tcPr>
          <w:p w:rsidR="00001C19" w:rsidRPr="00031D05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14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tabs>
                <w:tab w:val="left" w:pos="5100"/>
              </w:tabs>
              <w:spacing w:after="0" w:line="360" w:lineRule="auto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 xml:space="preserve">Năm nay mẹ hơn con 24 tuổi. Sau 2 năm nữa tuổi con bằng </w:t>
            </w:r>
            <w:r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4</m:t>
                  </m:r>
                </m:den>
              </m:f>
            </m:oMath>
            <w:r w:rsidRPr="004213CA">
              <w:rPr>
                <w:szCs w:val="28"/>
                <w:lang w:val="vi-VN"/>
              </w:rPr>
              <w:t xml:space="preserve"> tuổi mẹ. Năm nay mẹ là: .....tuổi.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  <w:tr w:rsidR="00001C19" w:rsidRPr="004213CA" w:rsidTr="00001C19">
        <w:trPr>
          <w:jc w:val="center"/>
        </w:trPr>
        <w:tc>
          <w:tcPr>
            <w:tcW w:w="979" w:type="dxa"/>
            <w:vMerge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823" w:type="dxa"/>
          </w:tcPr>
          <w:p w:rsidR="00001C19" w:rsidRPr="004213CA" w:rsidRDefault="00001C19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4213CA">
              <w:rPr>
                <w:b/>
                <w:szCs w:val="28"/>
              </w:rPr>
              <w:t>15</w:t>
            </w:r>
          </w:p>
        </w:tc>
        <w:tc>
          <w:tcPr>
            <w:tcW w:w="6800" w:type="dxa"/>
          </w:tcPr>
          <w:p w:rsidR="00001C19" w:rsidRPr="004213CA" w:rsidRDefault="00001C19" w:rsidP="0055259F">
            <w:pPr>
              <w:spacing w:line="300" w:lineRule="auto"/>
              <w:rPr>
                <w:szCs w:val="28"/>
              </w:rPr>
            </w:pPr>
            <w:r w:rsidRPr="004213CA">
              <w:rPr>
                <w:szCs w:val="28"/>
                <w:lang w:val="vi-VN"/>
              </w:rPr>
              <w:t>Tỉ số của hai số lẻ là</w:t>
            </w:r>
            <w:r>
              <w:rPr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7</m:t>
                  </m:r>
                </m:den>
              </m:f>
            </m:oMath>
            <w:r>
              <w:rPr>
                <w:szCs w:val="28"/>
              </w:rPr>
              <w:t xml:space="preserve"> </w:t>
            </w:r>
            <w:r w:rsidRPr="004213CA">
              <w:rPr>
                <w:szCs w:val="28"/>
                <w:lang w:val="vi-VN"/>
              </w:rPr>
              <w:t xml:space="preserve">. </w:t>
            </w:r>
            <w:r w:rsidRPr="004213CA">
              <w:rPr>
                <w:szCs w:val="28"/>
              </w:rPr>
              <w:t>Biết</w:t>
            </w:r>
            <w:r w:rsidRPr="004213CA">
              <w:rPr>
                <w:szCs w:val="28"/>
                <w:lang w:val="vi-VN"/>
              </w:rPr>
              <w:t xml:space="preserve"> rằng giữa chúng có 5 số chẵn</w:t>
            </w:r>
            <w:r w:rsidRPr="004213CA">
              <w:rPr>
                <w:szCs w:val="28"/>
              </w:rPr>
              <w:t xml:space="preserve">, số lẻ lớn hơn là: </w:t>
            </w:r>
          </w:p>
        </w:tc>
        <w:tc>
          <w:tcPr>
            <w:tcW w:w="1439" w:type="dxa"/>
          </w:tcPr>
          <w:p w:rsidR="00001C19" w:rsidRPr="004213CA" w:rsidRDefault="00031D05" w:rsidP="0055259F">
            <w:pPr>
              <w:spacing w:after="0" w:line="240" w:lineRule="auto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 </w:t>
            </w:r>
          </w:p>
        </w:tc>
      </w:tr>
    </w:tbl>
    <w:p w:rsidR="00FE2713" w:rsidRDefault="00FE2713" w:rsidP="00970D8A">
      <w:pPr>
        <w:jc w:val="center"/>
        <w:rPr>
          <w:b/>
          <w:color w:val="0070C0"/>
        </w:rPr>
      </w:pPr>
    </w:p>
    <w:p w:rsidR="004A12FD" w:rsidRDefault="00001C19">
      <w:pPr>
        <w:spacing w:after="200" w:line="276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tbl>
      <w:tblPr>
        <w:tblpPr w:leftFromText="180" w:rightFromText="180" w:vertAnchor="text" w:horzAnchor="margin" w:tblpY="-14"/>
        <w:tblW w:w="10348" w:type="dxa"/>
        <w:tblLook w:val="04A0" w:firstRow="1" w:lastRow="0" w:firstColumn="1" w:lastColumn="0" w:noHBand="0" w:noVBand="1"/>
      </w:tblPr>
      <w:tblGrid>
        <w:gridCol w:w="4678"/>
        <w:gridCol w:w="5670"/>
      </w:tblGrid>
      <w:tr w:rsidR="004A12FD" w:rsidRPr="006160D5" w:rsidTr="00B812E3">
        <w:tc>
          <w:tcPr>
            <w:tcW w:w="4678" w:type="dxa"/>
          </w:tcPr>
          <w:p w:rsidR="004A12FD" w:rsidRPr="006160D5" w:rsidRDefault="004A12FD" w:rsidP="00B812E3">
            <w:pPr>
              <w:tabs>
                <w:tab w:val="left" w:leader="dot" w:pos="4536"/>
              </w:tabs>
              <w:spacing w:line="300" w:lineRule="auto"/>
            </w:pPr>
            <w:r w:rsidRPr="006160D5">
              <w:rPr>
                <w:b/>
                <w:i/>
              </w:rPr>
              <w:lastRenderedPageBreak/>
              <w:t>Họ và tên</w:t>
            </w:r>
            <w:r w:rsidRPr="006160D5">
              <w:t>: .........................................</w:t>
            </w:r>
          </w:p>
          <w:p w:rsidR="004A12FD" w:rsidRPr="006160D5" w:rsidRDefault="004A12FD" w:rsidP="00B812E3">
            <w:pPr>
              <w:tabs>
                <w:tab w:val="left" w:leader="dot" w:pos="4536"/>
              </w:tabs>
              <w:spacing w:line="300" w:lineRule="auto"/>
              <w:rPr>
                <w:b/>
                <w:i/>
              </w:rPr>
            </w:pPr>
            <w:r w:rsidRPr="00400F1D">
              <w:rPr>
                <w:b/>
              </w:rPr>
              <w:t>Lớp</w:t>
            </w:r>
            <w:r>
              <w:t>: 4</w:t>
            </w:r>
            <w:r w:rsidRPr="006160D5">
              <w:t>...</w:t>
            </w:r>
            <w:r>
              <w:t>.</w:t>
            </w:r>
          </w:p>
          <w:p w:rsidR="004A12FD" w:rsidRPr="006160D5" w:rsidRDefault="004A12FD" w:rsidP="00B812E3">
            <w:pPr>
              <w:spacing w:line="300" w:lineRule="auto"/>
            </w:pPr>
          </w:p>
        </w:tc>
        <w:tc>
          <w:tcPr>
            <w:tcW w:w="5670" w:type="dxa"/>
          </w:tcPr>
          <w:p w:rsidR="004A12FD" w:rsidRPr="00DC2BC5" w:rsidRDefault="004A12FD" w:rsidP="00B812E3">
            <w:pPr>
              <w:spacing w:line="300" w:lineRule="auto"/>
              <w:jc w:val="center"/>
              <w:rPr>
                <w:b/>
                <w:color w:val="FF0000"/>
              </w:rPr>
            </w:pPr>
            <w:r w:rsidRPr="00DC2BC5">
              <w:rPr>
                <w:b/>
                <w:color w:val="FF0000"/>
              </w:rPr>
              <w:t>PHIẾU 4</w:t>
            </w:r>
          </w:p>
          <w:p w:rsidR="004A12FD" w:rsidRPr="006160D5" w:rsidRDefault="004A12FD" w:rsidP="00B812E3">
            <w:pPr>
              <w:spacing w:line="300" w:lineRule="auto"/>
              <w:jc w:val="center"/>
              <w:rPr>
                <w:b/>
                <w:sz w:val="32"/>
                <w:szCs w:val="32"/>
              </w:rPr>
            </w:pPr>
            <w:r w:rsidRPr="006160D5">
              <w:rPr>
                <w:b/>
                <w:sz w:val="32"/>
                <w:szCs w:val="32"/>
              </w:rPr>
              <w:t xml:space="preserve">BÀI TẬP CUỐI TUẦN </w:t>
            </w:r>
            <w:r>
              <w:rPr>
                <w:b/>
                <w:sz w:val="32"/>
                <w:szCs w:val="32"/>
              </w:rPr>
              <w:t>29</w:t>
            </w:r>
          </w:p>
          <w:p w:rsidR="004A12FD" w:rsidRPr="006160D5" w:rsidRDefault="004A12FD" w:rsidP="00B812E3">
            <w:pPr>
              <w:spacing w:line="300" w:lineRule="auto"/>
              <w:jc w:val="center"/>
              <w:rPr>
                <w:b/>
              </w:rPr>
            </w:pPr>
            <w:r>
              <w:rPr>
                <w:b/>
              </w:rPr>
              <w:t>Môn Toán</w:t>
            </w:r>
            <w:r w:rsidRPr="006160D5">
              <w:rPr>
                <w:b/>
              </w:rPr>
              <w:t xml:space="preserve"> – Khối 4</w:t>
            </w:r>
          </w:p>
        </w:tc>
      </w:tr>
    </w:tbl>
    <w:p w:rsidR="004A12FD" w:rsidRPr="003B08A2" w:rsidRDefault="004A12FD" w:rsidP="004A12FD">
      <w:pPr>
        <w:spacing w:after="0" w:line="360" w:lineRule="auto"/>
        <w:jc w:val="both"/>
        <w:rPr>
          <w:b/>
          <w:bCs/>
        </w:rPr>
      </w:pPr>
      <w:proofErr w:type="gramStart"/>
      <w:r>
        <w:rPr>
          <w:b/>
          <w:bCs/>
          <w:u w:val="single"/>
        </w:rPr>
        <w:t>Phần 1.</w:t>
      </w:r>
      <w:proofErr w:type="gramEnd"/>
      <w:r w:rsidRPr="003B08A2">
        <w:rPr>
          <w:b/>
          <w:bCs/>
        </w:rPr>
        <w:t xml:space="preserve"> Trắc nghiệm</w:t>
      </w:r>
      <w:r>
        <w:rPr>
          <w:b/>
          <w:bCs/>
        </w:rPr>
        <w:t>:</w:t>
      </w:r>
    </w:p>
    <w:p w:rsidR="004A12FD" w:rsidRPr="006160D5" w:rsidRDefault="004A12FD" w:rsidP="004A12FD">
      <w:pPr>
        <w:spacing w:after="0" w:line="360" w:lineRule="auto"/>
        <w:jc w:val="both"/>
        <w:rPr>
          <w:bCs/>
        </w:rPr>
      </w:pPr>
      <w:proofErr w:type="gramStart"/>
      <w:r w:rsidRPr="006160D5">
        <w:rPr>
          <w:bCs/>
        </w:rPr>
        <w:t>Viết đáp số hoặc câu trả lời ngắn gọn vào ô trống.</w:t>
      </w:r>
      <w:proofErr w:type="gramEnd"/>
    </w:p>
    <w:tbl>
      <w:tblPr>
        <w:tblW w:w="10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7229"/>
        <w:gridCol w:w="2234"/>
      </w:tblGrid>
      <w:tr w:rsidR="004A12FD" w:rsidRPr="006160D5" w:rsidTr="00B812E3">
        <w:trPr>
          <w:trHeight w:val="838"/>
        </w:trPr>
        <w:tc>
          <w:tcPr>
            <w:tcW w:w="817" w:type="dxa"/>
            <w:shd w:val="clear" w:color="auto" w:fill="auto"/>
            <w:vAlign w:val="center"/>
          </w:tcPr>
          <w:p w:rsidR="004A12FD" w:rsidRPr="006160D5" w:rsidRDefault="004A12FD" w:rsidP="004A12FD">
            <w:pPr>
              <w:spacing w:after="0" w:line="360" w:lineRule="auto"/>
              <w:jc w:val="center"/>
              <w:rPr>
                <w:b/>
                <w:bCs/>
              </w:rPr>
            </w:pPr>
            <w:r w:rsidRPr="006160D5">
              <w:rPr>
                <w:b/>
                <w:bCs/>
              </w:rPr>
              <w:t>STT</w:t>
            </w:r>
          </w:p>
        </w:tc>
        <w:tc>
          <w:tcPr>
            <w:tcW w:w="7229" w:type="dxa"/>
            <w:shd w:val="clear" w:color="auto" w:fill="auto"/>
            <w:vAlign w:val="center"/>
          </w:tcPr>
          <w:p w:rsidR="004A12FD" w:rsidRPr="006160D5" w:rsidRDefault="004A12FD" w:rsidP="004A12FD">
            <w:pPr>
              <w:spacing w:after="0" w:line="360" w:lineRule="auto"/>
              <w:jc w:val="center"/>
              <w:rPr>
                <w:b/>
                <w:bCs/>
              </w:rPr>
            </w:pPr>
            <w:r w:rsidRPr="006160D5">
              <w:rPr>
                <w:b/>
                <w:bCs/>
              </w:rPr>
              <w:t>Câu hỏi</w:t>
            </w:r>
          </w:p>
        </w:tc>
        <w:tc>
          <w:tcPr>
            <w:tcW w:w="2234" w:type="dxa"/>
            <w:shd w:val="clear" w:color="auto" w:fill="auto"/>
            <w:vAlign w:val="center"/>
          </w:tcPr>
          <w:p w:rsidR="004A12FD" w:rsidRDefault="004A12FD" w:rsidP="004A12FD">
            <w:pPr>
              <w:spacing w:after="0" w:line="360" w:lineRule="auto"/>
              <w:jc w:val="center"/>
              <w:rPr>
                <w:b/>
                <w:lang w:val="vi-VN"/>
              </w:rPr>
            </w:pPr>
            <w:r w:rsidRPr="006160D5">
              <w:rPr>
                <w:b/>
              </w:rPr>
              <w:t>Đáp số,</w:t>
            </w:r>
          </w:p>
          <w:p w:rsidR="004A12FD" w:rsidRPr="006160D5" w:rsidRDefault="004A12FD" w:rsidP="004A12FD">
            <w:pPr>
              <w:spacing w:after="0" w:line="360" w:lineRule="auto"/>
              <w:jc w:val="center"/>
              <w:rPr>
                <w:b/>
              </w:rPr>
            </w:pPr>
            <w:r w:rsidRPr="006160D5">
              <w:rPr>
                <w:b/>
              </w:rPr>
              <w:t>câu trả lời</w:t>
            </w:r>
          </w:p>
        </w:tc>
      </w:tr>
      <w:tr w:rsidR="004A12FD" w:rsidRPr="006160D5" w:rsidTr="00B812E3">
        <w:trPr>
          <w:trHeight w:val="624"/>
        </w:trPr>
        <w:tc>
          <w:tcPr>
            <w:tcW w:w="817" w:type="dxa"/>
            <w:shd w:val="clear" w:color="auto" w:fill="auto"/>
            <w:vAlign w:val="center"/>
          </w:tcPr>
          <w:p w:rsidR="004A12FD" w:rsidRPr="006160D5" w:rsidRDefault="004A12FD" w:rsidP="004A12FD">
            <w:pPr>
              <w:numPr>
                <w:ilvl w:val="0"/>
                <w:numId w:val="12"/>
              </w:numPr>
              <w:spacing w:after="0" w:line="360" w:lineRule="auto"/>
              <w:rPr>
                <w:bCs/>
              </w:rPr>
            </w:pPr>
          </w:p>
        </w:tc>
        <w:tc>
          <w:tcPr>
            <w:tcW w:w="7229" w:type="dxa"/>
            <w:shd w:val="clear" w:color="auto" w:fill="auto"/>
            <w:vAlign w:val="bottom"/>
          </w:tcPr>
          <w:p w:rsidR="004A12FD" w:rsidRPr="00E3548D" w:rsidRDefault="004A12FD" w:rsidP="004A12FD">
            <w:pPr>
              <w:spacing w:after="0" w:line="360" w:lineRule="auto"/>
              <w:rPr>
                <w:vertAlign w:val="superscript"/>
              </w:rPr>
            </w:pPr>
            <w:r>
              <w:t>Điền vào chỗ chấm: 15dm</w:t>
            </w:r>
            <w:r>
              <w:rPr>
                <w:vertAlign w:val="superscript"/>
              </w:rPr>
              <w:t>2</w:t>
            </w:r>
            <w:r>
              <w:t xml:space="preserve"> 25cm</w:t>
            </w:r>
            <w:r>
              <w:rPr>
                <w:vertAlign w:val="superscript"/>
              </w:rPr>
              <w:t>2</w:t>
            </w:r>
            <w:r>
              <w:t xml:space="preserve"> = ………..cm</w:t>
            </w:r>
            <w:r>
              <w:rPr>
                <w:vertAlign w:val="superscript"/>
              </w:rPr>
              <w:t>2</w:t>
            </w:r>
          </w:p>
        </w:tc>
        <w:tc>
          <w:tcPr>
            <w:tcW w:w="2234" w:type="dxa"/>
            <w:shd w:val="clear" w:color="auto" w:fill="auto"/>
            <w:vAlign w:val="bottom"/>
          </w:tcPr>
          <w:p w:rsidR="004A12FD" w:rsidRPr="003327ED" w:rsidRDefault="004A12FD" w:rsidP="004A12FD">
            <w:pPr>
              <w:spacing w:after="0" w:line="360" w:lineRule="auto"/>
              <w:jc w:val="center"/>
            </w:pPr>
            <w:r>
              <w:t>…………………</w:t>
            </w:r>
          </w:p>
        </w:tc>
      </w:tr>
      <w:tr w:rsidR="004A12FD" w:rsidRPr="00EA2914" w:rsidTr="00B812E3">
        <w:tc>
          <w:tcPr>
            <w:tcW w:w="817" w:type="dxa"/>
            <w:shd w:val="clear" w:color="auto" w:fill="auto"/>
            <w:vAlign w:val="center"/>
          </w:tcPr>
          <w:p w:rsidR="004A12FD" w:rsidRPr="006160D5" w:rsidRDefault="004A12FD" w:rsidP="004A12FD">
            <w:pPr>
              <w:numPr>
                <w:ilvl w:val="0"/>
                <w:numId w:val="12"/>
              </w:numPr>
              <w:spacing w:after="0" w:line="360" w:lineRule="auto"/>
              <w:rPr>
                <w:bCs/>
                <w:lang w:val="vi-VN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:rsidR="004A12FD" w:rsidRPr="000604B8" w:rsidRDefault="004A12FD" w:rsidP="004A12FD">
            <w:pPr>
              <w:spacing w:after="0" w:line="360" w:lineRule="auto"/>
              <w:rPr>
                <w:lang w:val="vi-VN"/>
              </w:rPr>
            </w:pPr>
            <w:r w:rsidRPr="00507F45">
              <w:rPr>
                <w:lang w:val="fr-FR"/>
              </w:rPr>
              <w:t xml:space="preserve">Tổng của hai số là 1287. Biết số bé bằ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8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8"/>
                      <w:lang w:val="fr-FR"/>
                    </w:rPr>
                    <m:t>9</m:t>
                  </m:r>
                </m:den>
              </m:f>
            </m:oMath>
            <w:r w:rsidRPr="00507F45">
              <w:rPr>
                <w:lang w:val="fr-FR"/>
              </w:rPr>
              <w:t xml:space="preserve"> số lớn. </w:t>
            </w:r>
            <w:r>
              <w:t>Tìm số bé.</w:t>
            </w:r>
          </w:p>
        </w:tc>
        <w:tc>
          <w:tcPr>
            <w:tcW w:w="2234" w:type="dxa"/>
            <w:shd w:val="clear" w:color="auto" w:fill="auto"/>
            <w:vAlign w:val="bottom"/>
          </w:tcPr>
          <w:p w:rsidR="004A12FD" w:rsidRPr="00C25F92" w:rsidRDefault="004A12FD" w:rsidP="004A12FD">
            <w:pPr>
              <w:spacing w:after="0" w:line="360" w:lineRule="auto"/>
              <w:jc w:val="center"/>
              <w:rPr>
                <w:lang w:val="vi-VN"/>
              </w:rPr>
            </w:pPr>
            <w:r>
              <w:t>…………………</w:t>
            </w:r>
          </w:p>
        </w:tc>
      </w:tr>
      <w:tr w:rsidR="004A12FD" w:rsidRPr="00DA6A0A" w:rsidTr="00B812E3">
        <w:trPr>
          <w:trHeight w:val="527"/>
        </w:trPr>
        <w:tc>
          <w:tcPr>
            <w:tcW w:w="817" w:type="dxa"/>
            <w:shd w:val="clear" w:color="auto" w:fill="auto"/>
            <w:vAlign w:val="center"/>
          </w:tcPr>
          <w:p w:rsidR="004A12FD" w:rsidRPr="00C25F92" w:rsidRDefault="004A12FD" w:rsidP="004A12FD">
            <w:pPr>
              <w:numPr>
                <w:ilvl w:val="0"/>
                <w:numId w:val="12"/>
              </w:numPr>
              <w:spacing w:after="0" w:line="360" w:lineRule="auto"/>
              <w:rPr>
                <w:bCs/>
                <w:lang w:val="vi-VN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:rsidR="004A12FD" w:rsidRPr="00E3548D" w:rsidRDefault="004A12FD" w:rsidP="004A12FD">
            <w:pPr>
              <w:spacing w:after="0" w:line="360" w:lineRule="auto"/>
              <w:rPr>
                <w:vertAlign w:val="subscript"/>
                <w:lang w:val="vi-VN"/>
              </w:rPr>
            </w:pPr>
            <w:r>
              <w:rPr>
                <w:lang w:val="fr-FR"/>
              </w:rPr>
              <w:t xml:space="preserve">Tìm </w:t>
            </w:r>
            <w:r w:rsidRPr="00E3548D">
              <w:rPr>
                <w:i/>
                <w:lang w:val="fr-FR"/>
              </w:rPr>
              <w:t>x</w:t>
            </w:r>
            <w:r>
              <w:rPr>
                <w:lang w:val="fr-FR"/>
              </w:rPr>
              <w:t xml:space="preserve"> biết :  </w:t>
            </w:r>
            <m:oMath>
              <m:r>
                <w:rPr>
                  <w:rFonts w:ascii="Cambria Math" w:hAnsi="Cambria Math"/>
                  <w:sz w:val="38"/>
                  <w:lang w:val="fr-FR"/>
                </w:rPr>
                <m:t>(</m:t>
              </m:r>
            </m:oMath>
            <w:r>
              <w:rPr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lang w:val="fr-FR"/>
                    </w:rPr>
                    <m:t xml:space="preserve">2 </m:t>
                  </m:r>
                </m:den>
              </m:f>
            </m:oMath>
            <w:r>
              <w:rPr>
                <w:lang w:val="fr-FR"/>
              </w:rPr>
              <w:t xml:space="preserve"> + </w:t>
            </w:r>
            <w:r w:rsidRPr="00D51858">
              <w:rPr>
                <w:i/>
                <w:lang w:val="fr-FR"/>
              </w:rPr>
              <w:t>x</w:t>
            </w:r>
            <w:r w:rsidRPr="00D51858">
              <w:rPr>
                <w:rFonts w:ascii="Cambria Math" w:hAnsi="Cambria Math"/>
                <w:sz w:val="40"/>
                <w:lang w:val="fr-FR"/>
              </w:rPr>
              <w:t>)</w:t>
            </w:r>
            <w:r>
              <w:rPr>
                <w:rFonts w:ascii="Cambria Math" w:hAnsi="Cambria Math"/>
                <w:sz w:val="40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lang w:val="fr-FR"/>
                </w:rPr>
                <m:t>×</m:t>
              </m:r>
            </m:oMath>
            <w:r>
              <w:rPr>
                <w:rFonts w:ascii="Cambria Math" w:hAnsi="Cambria Math"/>
                <w:sz w:val="24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6"/>
                      <w:lang w:val="fr-FR"/>
                    </w:rPr>
                    <m:t>4</m:t>
                  </m:r>
                </m:den>
              </m:f>
            </m:oMath>
            <w:r>
              <w:rPr>
                <w:rFonts w:ascii="Cambria Math" w:hAnsi="Cambria Math"/>
                <w:sz w:val="36"/>
                <w:lang w:val="fr-FR"/>
              </w:rPr>
              <w:t xml:space="preserve"> </w:t>
            </w:r>
            <w:r w:rsidRPr="00D51858">
              <w:rPr>
                <w:rFonts w:ascii="Cambria Math" w:hAnsi="Cambria Math"/>
                <w:lang w:val="fr-FR"/>
              </w:rPr>
              <w:t>=</w:t>
            </w:r>
            <w:r>
              <w:rPr>
                <w:rFonts w:ascii="Cambria Math" w:hAnsi="Cambria Math"/>
                <w:sz w:val="36"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lang w:val="fr-FR"/>
                    </w:rPr>
                    <m:t>3</m:t>
                  </m:r>
                </m:den>
              </m:f>
            </m:oMath>
          </w:p>
        </w:tc>
        <w:tc>
          <w:tcPr>
            <w:tcW w:w="2234" w:type="dxa"/>
            <w:shd w:val="clear" w:color="auto" w:fill="auto"/>
            <w:vAlign w:val="center"/>
          </w:tcPr>
          <w:p w:rsidR="004A12FD" w:rsidRPr="00C25F92" w:rsidRDefault="004A12FD" w:rsidP="004A12FD">
            <w:pPr>
              <w:spacing w:after="0" w:line="360" w:lineRule="auto"/>
              <w:rPr>
                <w:lang w:val="vi-VN"/>
              </w:rPr>
            </w:pPr>
            <w:r w:rsidRPr="00DA6A0A">
              <w:rPr>
                <w:lang w:val="vi-VN"/>
              </w:rPr>
              <w:t>…………………</w:t>
            </w:r>
          </w:p>
        </w:tc>
      </w:tr>
      <w:tr w:rsidR="004A12FD" w:rsidRPr="00DA6A0A" w:rsidTr="00B812E3">
        <w:tc>
          <w:tcPr>
            <w:tcW w:w="817" w:type="dxa"/>
            <w:shd w:val="clear" w:color="auto" w:fill="auto"/>
            <w:vAlign w:val="center"/>
          </w:tcPr>
          <w:p w:rsidR="004A12FD" w:rsidRPr="00C25F92" w:rsidRDefault="004A12FD" w:rsidP="004A12FD">
            <w:pPr>
              <w:numPr>
                <w:ilvl w:val="0"/>
                <w:numId w:val="12"/>
              </w:numPr>
              <w:spacing w:after="0" w:line="360" w:lineRule="auto"/>
              <w:rPr>
                <w:bCs/>
                <w:lang w:val="vi-VN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:rsidR="004A12FD" w:rsidRPr="00DA6A0A" w:rsidRDefault="004A12FD" w:rsidP="004A12FD">
            <w:pPr>
              <w:spacing w:after="0" w:line="360" w:lineRule="auto"/>
            </w:pPr>
            <w:r w:rsidRPr="00DA6A0A">
              <w:rPr>
                <w:lang w:val="vi-VN"/>
              </w:rPr>
              <w:t xml:space="preserve">Hiện nay mẹ hơn con 28 tuổi. Sau 3 năm nữa, tuổi mẹ gấp 5 lần tuổi con. </w:t>
            </w:r>
            <w:r>
              <w:t>Tính số tuổi của mẹ hiện nay.</w:t>
            </w:r>
          </w:p>
        </w:tc>
        <w:tc>
          <w:tcPr>
            <w:tcW w:w="2234" w:type="dxa"/>
            <w:shd w:val="clear" w:color="auto" w:fill="auto"/>
            <w:vAlign w:val="bottom"/>
          </w:tcPr>
          <w:p w:rsidR="004A12FD" w:rsidRPr="00C25F92" w:rsidRDefault="004A12FD" w:rsidP="004A12FD">
            <w:pPr>
              <w:spacing w:after="0" w:line="360" w:lineRule="auto"/>
              <w:jc w:val="center"/>
              <w:rPr>
                <w:lang w:val="vi-VN"/>
              </w:rPr>
            </w:pPr>
            <w:r w:rsidRPr="00DA6A0A">
              <w:rPr>
                <w:lang w:val="vi-VN"/>
              </w:rPr>
              <w:t>…………………</w:t>
            </w:r>
          </w:p>
        </w:tc>
      </w:tr>
      <w:tr w:rsidR="004A12FD" w:rsidRPr="00863AB7" w:rsidTr="00B812E3">
        <w:tc>
          <w:tcPr>
            <w:tcW w:w="817" w:type="dxa"/>
            <w:shd w:val="clear" w:color="auto" w:fill="auto"/>
            <w:vAlign w:val="center"/>
          </w:tcPr>
          <w:p w:rsidR="004A12FD" w:rsidRPr="00C25F92" w:rsidRDefault="004A12FD" w:rsidP="004A12FD">
            <w:pPr>
              <w:numPr>
                <w:ilvl w:val="0"/>
                <w:numId w:val="12"/>
              </w:numPr>
              <w:spacing w:after="0" w:line="360" w:lineRule="auto"/>
              <w:rPr>
                <w:bCs/>
                <w:lang w:val="vi-VN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:rsidR="004A12FD" w:rsidRPr="00630141" w:rsidRDefault="004A12FD" w:rsidP="004A12FD">
            <w:pPr>
              <w:spacing w:after="0" w:line="360" w:lineRule="auto"/>
              <w:rPr>
                <w:lang w:val="vi-VN"/>
              </w:rPr>
            </w:pPr>
            <w:r w:rsidRPr="00507F45">
              <w:rPr>
                <w:lang w:val="vi-VN"/>
              </w:rPr>
              <w:t xml:space="preserve">Số thứ hai lớn hơn số thứ nhất là 72. Nếu số thứ nhất gấp lên 7 lần thì được số thứ hai. </w:t>
            </w:r>
            <w:r>
              <w:t>Tìm số thứ hai.</w:t>
            </w:r>
          </w:p>
        </w:tc>
        <w:tc>
          <w:tcPr>
            <w:tcW w:w="2234" w:type="dxa"/>
            <w:shd w:val="clear" w:color="auto" w:fill="auto"/>
            <w:vAlign w:val="bottom"/>
          </w:tcPr>
          <w:p w:rsidR="004A12FD" w:rsidRPr="00C25F92" w:rsidRDefault="004A12FD" w:rsidP="004A12FD">
            <w:pPr>
              <w:spacing w:after="0" w:line="360" w:lineRule="auto"/>
              <w:jc w:val="center"/>
              <w:rPr>
                <w:lang w:val="vi-VN"/>
              </w:rPr>
            </w:pPr>
            <w:r w:rsidRPr="00863AB7">
              <w:rPr>
                <w:lang w:val="vi-VN"/>
              </w:rPr>
              <w:t>…………………</w:t>
            </w:r>
          </w:p>
        </w:tc>
      </w:tr>
      <w:tr w:rsidR="004A12FD" w:rsidRPr="00D51858" w:rsidTr="00B812E3">
        <w:trPr>
          <w:trHeight w:val="964"/>
        </w:trPr>
        <w:tc>
          <w:tcPr>
            <w:tcW w:w="817" w:type="dxa"/>
            <w:shd w:val="clear" w:color="auto" w:fill="auto"/>
            <w:vAlign w:val="center"/>
          </w:tcPr>
          <w:p w:rsidR="004A12FD" w:rsidRPr="006160D5" w:rsidRDefault="004A12FD" w:rsidP="004A12FD">
            <w:pPr>
              <w:numPr>
                <w:ilvl w:val="0"/>
                <w:numId w:val="12"/>
              </w:numPr>
              <w:spacing w:after="0" w:line="360" w:lineRule="auto"/>
              <w:rPr>
                <w:bCs/>
                <w:lang w:val="it-IT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:rsidR="004A12FD" w:rsidRPr="00785C6F" w:rsidRDefault="004A12FD" w:rsidP="004A12FD">
            <w:pPr>
              <w:spacing w:after="0" w:line="360" w:lineRule="auto"/>
              <w:rPr>
                <w:vertAlign w:val="superscript"/>
                <w:lang w:val="it-IT"/>
              </w:rPr>
            </w:pPr>
            <w:r w:rsidRPr="00507F45">
              <w:rPr>
                <w:lang w:val="it-IT"/>
              </w:rPr>
              <w:t xml:space="preserve">Một hình thoi có hiệu số đo độ dài của hai đường chéo là 12cm. Độ dài đường chéo lớn bằ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8"/>
                      <w:lang w:val="it-IT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8"/>
                      <w:lang w:val="it-IT"/>
                    </w:rPr>
                    <m:t>3</m:t>
                  </m:r>
                </m:den>
              </m:f>
            </m:oMath>
            <w:r w:rsidRPr="00507F45">
              <w:rPr>
                <w:lang w:val="it-IT"/>
              </w:rPr>
              <w:t xml:space="preserve"> độ dài đường chéo bé. </w:t>
            </w:r>
            <w:r w:rsidRPr="00785C6F">
              <w:rPr>
                <w:lang w:val="it-IT"/>
              </w:rPr>
              <w:t>Tính diện tích hình thoi đó.</w:t>
            </w:r>
          </w:p>
        </w:tc>
        <w:tc>
          <w:tcPr>
            <w:tcW w:w="2234" w:type="dxa"/>
            <w:shd w:val="clear" w:color="auto" w:fill="auto"/>
            <w:vAlign w:val="center"/>
          </w:tcPr>
          <w:p w:rsidR="004A12FD" w:rsidRPr="00630141" w:rsidRDefault="004A12FD" w:rsidP="004A12FD">
            <w:pPr>
              <w:spacing w:after="0" w:line="360" w:lineRule="auto"/>
              <w:rPr>
                <w:lang w:val="it-IT"/>
              </w:rPr>
            </w:pPr>
            <w:r w:rsidRPr="00863AB7">
              <w:rPr>
                <w:lang w:val="vi-VN"/>
              </w:rPr>
              <w:t>…………………</w:t>
            </w:r>
          </w:p>
        </w:tc>
      </w:tr>
      <w:tr w:rsidR="004A12FD" w:rsidRPr="00CC7502" w:rsidTr="00B812E3">
        <w:trPr>
          <w:trHeight w:val="1531"/>
        </w:trPr>
        <w:tc>
          <w:tcPr>
            <w:tcW w:w="817" w:type="dxa"/>
            <w:shd w:val="clear" w:color="auto" w:fill="auto"/>
            <w:vAlign w:val="center"/>
          </w:tcPr>
          <w:p w:rsidR="004A12FD" w:rsidRPr="006160D5" w:rsidRDefault="004A12FD" w:rsidP="004A12FD">
            <w:pPr>
              <w:numPr>
                <w:ilvl w:val="0"/>
                <w:numId w:val="12"/>
              </w:numPr>
              <w:spacing w:after="0" w:line="360" w:lineRule="auto"/>
              <w:rPr>
                <w:bCs/>
                <w:lang w:val="it-IT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:rsidR="004A12FD" w:rsidRPr="00507F45" w:rsidRDefault="004A12FD" w:rsidP="004A12FD">
            <w:pPr>
              <w:spacing w:after="0" w:line="360" w:lineRule="auto"/>
              <w:rPr>
                <w:lang w:val="it-IT"/>
              </w:rPr>
            </w:pPr>
            <w:r w:rsidRPr="00507F45">
              <w:rPr>
                <w:lang w:val="it-IT"/>
              </w:rPr>
              <w:t xml:space="preserve">Kho A nhiều hơn kho B là 18 tấn thóc. Nếu kho A nhập thêm 6 tấn thóc nữa thì số thóc kho A bằ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8"/>
                      <w:lang w:val="it-IT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8"/>
                      <w:lang w:val="it-IT"/>
                    </w:rPr>
                    <m:t>3</m:t>
                  </m:r>
                </m:den>
              </m:f>
            </m:oMath>
            <w:r w:rsidRPr="00507F45">
              <w:rPr>
                <w:lang w:val="it-IT"/>
              </w:rPr>
              <w:t xml:space="preserve">. số thóc kho B. </w:t>
            </w:r>
            <w:r>
              <w:rPr>
                <w:lang w:val="it-IT"/>
              </w:rPr>
              <w:t>Hỏi l</w:t>
            </w:r>
            <w:r w:rsidRPr="00507F45">
              <w:rPr>
                <w:lang w:val="it-IT"/>
              </w:rPr>
              <w:t>úc đầu kho B có</w:t>
            </w:r>
            <w:r>
              <w:rPr>
                <w:lang w:val="it-IT"/>
              </w:rPr>
              <w:t xml:space="preserve"> bao nhiêu tấn thóc?</w:t>
            </w:r>
          </w:p>
        </w:tc>
        <w:tc>
          <w:tcPr>
            <w:tcW w:w="2234" w:type="dxa"/>
            <w:shd w:val="clear" w:color="auto" w:fill="auto"/>
            <w:vAlign w:val="center"/>
          </w:tcPr>
          <w:p w:rsidR="004A12FD" w:rsidRPr="00630141" w:rsidRDefault="004A12FD" w:rsidP="004A12FD">
            <w:pPr>
              <w:spacing w:after="0" w:line="360" w:lineRule="auto"/>
              <w:rPr>
                <w:lang w:val="it-IT"/>
              </w:rPr>
            </w:pPr>
            <w:r>
              <w:t>…………………</w:t>
            </w:r>
          </w:p>
        </w:tc>
      </w:tr>
      <w:tr w:rsidR="004A12FD" w:rsidRPr="00EA2914" w:rsidTr="00B812E3">
        <w:tc>
          <w:tcPr>
            <w:tcW w:w="817" w:type="dxa"/>
            <w:shd w:val="clear" w:color="auto" w:fill="auto"/>
            <w:vAlign w:val="center"/>
          </w:tcPr>
          <w:p w:rsidR="004A12FD" w:rsidRPr="006160D5" w:rsidRDefault="004A12FD" w:rsidP="004A12FD">
            <w:pPr>
              <w:numPr>
                <w:ilvl w:val="0"/>
                <w:numId w:val="12"/>
              </w:numPr>
              <w:spacing w:after="0" w:line="360" w:lineRule="auto"/>
              <w:rPr>
                <w:bCs/>
                <w:lang w:val="it-IT"/>
              </w:rPr>
            </w:pPr>
          </w:p>
        </w:tc>
        <w:tc>
          <w:tcPr>
            <w:tcW w:w="7229" w:type="dxa"/>
            <w:shd w:val="clear" w:color="auto" w:fill="auto"/>
            <w:vAlign w:val="center"/>
          </w:tcPr>
          <w:p w:rsidR="004A12FD" w:rsidRPr="00DA6A0A" w:rsidRDefault="004A12FD" w:rsidP="004A12FD">
            <w:pPr>
              <w:spacing w:after="0" w:line="360" w:lineRule="auto"/>
              <w:rPr>
                <w:rFonts w:eastAsia="SimSun"/>
                <w:noProof/>
                <w:lang w:val="it-IT"/>
              </w:rPr>
            </w:pPr>
            <w:r w:rsidRPr="00507F45">
              <w:rPr>
                <w:lang w:val="it-IT"/>
              </w:rPr>
              <w:t xml:space="preserve">Cho phân số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it-IT"/>
                    </w:rPr>
                    <m:t>5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lang w:val="it-IT"/>
                    </w:rPr>
                    <m:t>78</m:t>
                  </m:r>
                </m:den>
              </m:f>
            </m:oMath>
            <w:r w:rsidRPr="00507F45">
              <w:rPr>
                <w:lang w:val="it-IT"/>
              </w:rPr>
              <w:t xml:space="preserve">. Nếu cùng bớt ở tử số và mẫu số đi cùng một số tự nhiên a ta được phân số mới có giá trị bằ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8"/>
                      <w:lang w:val="it-IT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8"/>
                      <w:lang w:val="it-IT"/>
                    </w:rPr>
                    <m:t>8</m:t>
                  </m:r>
                </m:den>
              </m:f>
            </m:oMath>
            <w:r w:rsidRPr="00507F45">
              <w:rPr>
                <w:lang w:val="it-IT"/>
              </w:rPr>
              <w:t xml:space="preserve">. </w:t>
            </w:r>
            <w:r>
              <w:rPr>
                <w:lang w:val="it-IT"/>
              </w:rPr>
              <w:t>Tìm số tự nhiên a.</w:t>
            </w:r>
          </w:p>
        </w:tc>
        <w:tc>
          <w:tcPr>
            <w:tcW w:w="2234" w:type="dxa"/>
            <w:shd w:val="clear" w:color="auto" w:fill="auto"/>
            <w:vAlign w:val="center"/>
          </w:tcPr>
          <w:p w:rsidR="004A12FD" w:rsidRPr="00630141" w:rsidRDefault="004A12FD" w:rsidP="004A12FD">
            <w:pPr>
              <w:spacing w:after="0" w:line="360" w:lineRule="auto"/>
              <w:rPr>
                <w:lang w:val="it-IT"/>
              </w:rPr>
            </w:pPr>
            <w:r>
              <w:t>…………………</w:t>
            </w:r>
          </w:p>
        </w:tc>
      </w:tr>
    </w:tbl>
    <w:p w:rsidR="004A12FD" w:rsidRPr="007F657E" w:rsidRDefault="004A12FD" w:rsidP="004A12FD">
      <w:pPr>
        <w:spacing w:after="0"/>
        <w:jc w:val="both"/>
        <w:rPr>
          <w:b/>
          <w:bCs/>
          <w:u w:val="single"/>
          <w:lang w:val="it-IT"/>
        </w:rPr>
      </w:pPr>
      <w:r w:rsidRPr="00630141">
        <w:rPr>
          <w:b/>
          <w:bCs/>
          <w:u w:val="single"/>
          <w:lang w:val="it-IT"/>
        </w:rPr>
        <w:lastRenderedPageBreak/>
        <w:t>Phần 2:</w:t>
      </w:r>
      <w:r w:rsidRPr="00630141">
        <w:rPr>
          <w:b/>
          <w:bCs/>
          <w:lang w:val="it-IT"/>
        </w:rPr>
        <w:t xml:space="preserve"> Tự luận </w:t>
      </w:r>
    </w:p>
    <w:p w:rsidR="004A12FD" w:rsidRDefault="004A12FD" w:rsidP="004A12FD">
      <w:pPr>
        <w:spacing w:after="0" w:line="276" w:lineRule="auto"/>
        <w:rPr>
          <w:lang w:val="it-IT"/>
        </w:rPr>
      </w:pPr>
      <w:r w:rsidRPr="00D60B9B">
        <w:rPr>
          <w:b/>
          <w:bCs/>
          <w:iCs/>
          <w:lang w:val="it-IT"/>
        </w:rPr>
        <w:t>Bài 1</w:t>
      </w:r>
      <w:r>
        <w:rPr>
          <w:b/>
          <w:lang w:val="it-IT"/>
        </w:rPr>
        <w:t xml:space="preserve">: </w:t>
      </w:r>
      <w:r w:rsidRPr="00507F45">
        <w:rPr>
          <w:lang w:val="it-IT"/>
        </w:rPr>
        <w:t xml:space="preserve">Mẹ sinh con năm mẹ 24 tuổi. Hiện nay, tuổi con bằng </w:t>
      </w:r>
      <m:oMath>
        <m:f>
          <m:fPr>
            <m:ctrlPr>
              <w:rPr>
                <w:rFonts w:ascii="Cambria Math" w:hAnsi="Cambria Math"/>
                <w:i/>
                <w:sz w:val="38"/>
                <w:lang w:val="fr-FR"/>
              </w:rPr>
            </m:ctrlPr>
          </m:fPr>
          <m:num>
            <m:r>
              <w:rPr>
                <w:rFonts w:ascii="Cambria Math" w:hAnsi="Cambria Math"/>
                <w:sz w:val="38"/>
                <w:lang w:val="it-IT"/>
              </w:rPr>
              <m:t>1</m:t>
            </m:r>
          </m:num>
          <m:den>
            <m:r>
              <w:rPr>
                <w:rFonts w:ascii="Cambria Math" w:hAnsi="Cambria Math"/>
                <w:sz w:val="38"/>
                <w:lang w:val="it-IT"/>
              </w:rPr>
              <m:t>4</m:t>
            </m:r>
          </m:den>
        </m:f>
      </m:oMath>
      <w:r w:rsidRPr="00DA6A0A">
        <w:rPr>
          <w:sz w:val="38"/>
          <w:lang w:val="it-IT"/>
        </w:rPr>
        <w:t xml:space="preserve"> </w:t>
      </w:r>
      <w:r>
        <w:rPr>
          <w:lang w:val="it-IT"/>
        </w:rPr>
        <w:t>tuổi mẹ. Tính</w:t>
      </w:r>
      <w:r w:rsidRPr="00507F45">
        <w:rPr>
          <w:lang w:val="it-IT"/>
        </w:rPr>
        <w:t xml:space="preserve"> tuổi mỗi người hiện nay.</w:t>
      </w:r>
    </w:p>
    <w:p w:rsidR="004A12FD" w:rsidRPr="00EE1658" w:rsidRDefault="004A12FD" w:rsidP="004A12FD">
      <w:pPr>
        <w:spacing w:after="0" w:line="440" w:lineRule="exact"/>
        <w:jc w:val="center"/>
        <w:rPr>
          <w:b/>
          <w:lang w:val="it-IT"/>
        </w:rPr>
      </w:pPr>
      <w:r w:rsidRPr="00863AB7">
        <w:rPr>
          <w:b/>
          <w:lang w:val="it-IT"/>
        </w:rPr>
        <w:t>Bài giải</w:t>
      </w:r>
    </w:p>
    <w:p w:rsidR="004A12FD" w:rsidRDefault="004A12FD" w:rsidP="004A12FD">
      <w:pPr>
        <w:tabs>
          <w:tab w:val="center" w:leader="dot" w:pos="10348"/>
        </w:tabs>
        <w:spacing w:after="0" w:line="440" w:lineRule="exact"/>
        <w:rPr>
          <w:lang w:val="it-IT"/>
        </w:rPr>
      </w:pPr>
      <w:r>
        <w:rPr>
          <w:lang w:val="it-IT"/>
        </w:rPr>
        <w:tab/>
      </w:r>
    </w:p>
    <w:p w:rsidR="004A12FD" w:rsidRDefault="004A12FD" w:rsidP="004A12FD">
      <w:pPr>
        <w:tabs>
          <w:tab w:val="center" w:leader="dot" w:pos="10348"/>
        </w:tabs>
        <w:spacing w:after="0" w:line="440" w:lineRule="exact"/>
        <w:rPr>
          <w:lang w:val="it-IT"/>
        </w:rPr>
      </w:pPr>
      <w:r>
        <w:rPr>
          <w:lang w:val="it-IT"/>
        </w:rPr>
        <w:tab/>
      </w:r>
    </w:p>
    <w:p w:rsidR="004A12FD" w:rsidRDefault="004A12FD" w:rsidP="004A12FD">
      <w:pPr>
        <w:tabs>
          <w:tab w:val="center" w:leader="dot" w:pos="10348"/>
        </w:tabs>
        <w:spacing w:after="0" w:line="440" w:lineRule="exact"/>
        <w:rPr>
          <w:lang w:val="it-IT"/>
        </w:rPr>
      </w:pPr>
      <w:r>
        <w:rPr>
          <w:lang w:val="it-IT"/>
        </w:rPr>
        <w:tab/>
      </w:r>
    </w:p>
    <w:p w:rsidR="004A12FD" w:rsidRDefault="004A12FD" w:rsidP="004A12FD">
      <w:pPr>
        <w:tabs>
          <w:tab w:val="center" w:leader="dot" w:pos="10348"/>
        </w:tabs>
        <w:spacing w:after="0" w:line="440" w:lineRule="exact"/>
        <w:rPr>
          <w:lang w:val="it-IT"/>
        </w:rPr>
      </w:pPr>
      <w:r>
        <w:rPr>
          <w:lang w:val="it-IT"/>
        </w:rPr>
        <w:tab/>
      </w:r>
    </w:p>
    <w:p w:rsidR="004A12FD" w:rsidRDefault="004A12FD" w:rsidP="004A12FD">
      <w:pPr>
        <w:tabs>
          <w:tab w:val="center" w:leader="dot" w:pos="10348"/>
        </w:tabs>
        <w:spacing w:after="0" w:line="440" w:lineRule="exact"/>
        <w:rPr>
          <w:lang w:val="it-IT"/>
        </w:rPr>
      </w:pPr>
      <w:r>
        <w:rPr>
          <w:lang w:val="it-IT"/>
        </w:rPr>
        <w:tab/>
      </w:r>
    </w:p>
    <w:p w:rsidR="004A12FD" w:rsidRDefault="004A12FD" w:rsidP="004A12FD">
      <w:pPr>
        <w:tabs>
          <w:tab w:val="center" w:leader="dot" w:pos="10348"/>
        </w:tabs>
        <w:spacing w:after="0" w:line="440" w:lineRule="exact"/>
        <w:rPr>
          <w:lang w:val="it-IT"/>
        </w:rPr>
      </w:pPr>
      <w:r>
        <w:rPr>
          <w:lang w:val="it-IT"/>
        </w:rPr>
        <w:tab/>
      </w:r>
    </w:p>
    <w:p w:rsidR="004A12FD" w:rsidRDefault="004A12FD" w:rsidP="004A12FD">
      <w:pPr>
        <w:tabs>
          <w:tab w:val="center" w:leader="dot" w:pos="10348"/>
        </w:tabs>
        <w:spacing w:after="0" w:line="440" w:lineRule="exact"/>
        <w:rPr>
          <w:lang w:val="it-IT"/>
        </w:rPr>
      </w:pPr>
      <w:r>
        <w:rPr>
          <w:lang w:val="it-IT"/>
        </w:rPr>
        <w:tab/>
      </w:r>
    </w:p>
    <w:p w:rsidR="004A12FD" w:rsidRDefault="004A12FD" w:rsidP="004A12FD">
      <w:pPr>
        <w:spacing w:after="0"/>
        <w:rPr>
          <w:lang w:val="it-IT"/>
        </w:rPr>
      </w:pPr>
      <w:r w:rsidRPr="000604B8">
        <w:rPr>
          <w:b/>
          <w:lang w:val="it-IT"/>
        </w:rPr>
        <w:t>Bài 2</w:t>
      </w:r>
      <w:r w:rsidRPr="000604B8">
        <w:rPr>
          <w:lang w:val="it-IT"/>
        </w:rPr>
        <w:t xml:space="preserve">. </w:t>
      </w:r>
      <w:r w:rsidRPr="00507F45">
        <w:rPr>
          <w:lang w:val="it-IT"/>
        </w:rPr>
        <w:t xml:space="preserve">Tỉ số của hai số lẻ là </w:t>
      </w:r>
      <m:oMath>
        <m:f>
          <m:fPr>
            <m:ctrlPr>
              <w:rPr>
                <w:rFonts w:ascii="Cambria Math" w:hAnsi="Cambria Math"/>
                <w:i/>
                <w:sz w:val="38"/>
                <w:lang w:val="fr-FR"/>
              </w:rPr>
            </m:ctrlPr>
          </m:fPr>
          <m:num>
            <m:r>
              <w:rPr>
                <w:rFonts w:ascii="Cambria Math" w:hAnsi="Cambria Math"/>
                <w:sz w:val="38"/>
                <w:lang w:val="it-IT"/>
              </w:rPr>
              <m:t>5</m:t>
            </m:r>
          </m:num>
          <m:den>
            <m:r>
              <w:rPr>
                <w:rFonts w:ascii="Cambria Math" w:hAnsi="Cambria Math"/>
                <w:sz w:val="38"/>
                <w:lang w:val="it-IT"/>
              </w:rPr>
              <m:t>7</m:t>
            </m:r>
          </m:den>
        </m:f>
      </m:oMath>
      <w:r w:rsidRPr="00507F45">
        <w:rPr>
          <w:lang w:val="it-IT"/>
        </w:rPr>
        <w:t>. Tìm hai số lẻ đó, biết rằng giữa chúng có đúng 5 số chẵn.</w:t>
      </w:r>
    </w:p>
    <w:p w:rsidR="004A12FD" w:rsidRDefault="004A12FD" w:rsidP="004A12FD">
      <w:pPr>
        <w:spacing w:after="0" w:line="440" w:lineRule="exact"/>
        <w:jc w:val="center"/>
        <w:rPr>
          <w:b/>
          <w:lang w:val="it-IT"/>
        </w:rPr>
      </w:pPr>
      <w:r w:rsidRPr="00863AB7">
        <w:rPr>
          <w:b/>
          <w:lang w:val="it-IT"/>
        </w:rPr>
        <w:t>Bài giải</w:t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>
        <w:rPr>
          <w:lang w:val="it-IT"/>
        </w:rPr>
        <w:tab/>
      </w:r>
    </w:p>
    <w:p w:rsidR="004A12FD" w:rsidRPr="00EE1658" w:rsidRDefault="004A12FD" w:rsidP="004A12FD">
      <w:pPr>
        <w:tabs>
          <w:tab w:val="center" w:leader="dot" w:pos="10093"/>
        </w:tabs>
        <w:spacing w:after="0" w:line="440" w:lineRule="exact"/>
        <w:rPr>
          <w:b/>
          <w:lang w:val="it-IT"/>
        </w:rPr>
      </w:pPr>
      <w:r>
        <w:rPr>
          <w:lang w:val="it-IT"/>
        </w:rPr>
        <w:tab/>
      </w:r>
    </w:p>
    <w:p w:rsidR="004A12FD" w:rsidRPr="00507F45" w:rsidRDefault="004A12FD" w:rsidP="004A12FD">
      <w:pPr>
        <w:spacing w:after="0" w:line="360" w:lineRule="auto"/>
        <w:rPr>
          <w:lang w:val="it-IT"/>
        </w:rPr>
      </w:pPr>
      <w:r>
        <w:rPr>
          <w:b/>
          <w:lang w:val="pt-BR"/>
        </w:rPr>
        <w:t>Bài 3</w:t>
      </w:r>
      <w:r w:rsidRPr="000E65D8">
        <w:rPr>
          <w:b/>
          <w:lang w:val="pt-BR"/>
        </w:rPr>
        <w:t>.</w:t>
      </w:r>
      <w:r w:rsidRPr="000604B8">
        <w:rPr>
          <w:lang w:val="it-IT"/>
        </w:rPr>
        <w:t xml:space="preserve"> </w:t>
      </w:r>
      <w:r w:rsidRPr="00507F45">
        <w:rPr>
          <w:lang w:val="it-IT"/>
        </w:rPr>
        <w:t>Tổng hai số là 231. Nếu viết thêm một chữ số 0 vào bên phải số thứ nhất thì được số thứ hai</w:t>
      </w:r>
      <w:r>
        <w:rPr>
          <w:lang w:val="it-IT"/>
        </w:rPr>
        <w:t>. Tìm hai số đó</w:t>
      </w:r>
      <w:r w:rsidRPr="00507F45">
        <w:rPr>
          <w:lang w:val="it-IT"/>
        </w:rPr>
        <w:t>.</w:t>
      </w:r>
    </w:p>
    <w:p w:rsidR="004A12FD" w:rsidRPr="00863AB7" w:rsidRDefault="004A12FD" w:rsidP="004A12FD">
      <w:pPr>
        <w:spacing w:after="0" w:line="440" w:lineRule="exact"/>
        <w:jc w:val="center"/>
        <w:rPr>
          <w:b/>
          <w:lang w:val="it-IT"/>
        </w:rPr>
      </w:pPr>
      <w:r w:rsidRPr="00863AB7">
        <w:rPr>
          <w:b/>
          <w:lang w:val="it-IT"/>
        </w:rPr>
        <w:t>Bài giải</w:t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4A12FD" w:rsidRPr="008F6AA8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p w:rsidR="00001C19" w:rsidRPr="004A12FD" w:rsidRDefault="004A12FD" w:rsidP="004A12FD">
      <w:pPr>
        <w:tabs>
          <w:tab w:val="center" w:leader="dot" w:pos="10093"/>
        </w:tabs>
        <w:spacing w:after="0" w:line="440" w:lineRule="exact"/>
        <w:rPr>
          <w:lang w:val="it-IT"/>
        </w:rPr>
      </w:pPr>
      <w:r w:rsidRPr="008F6AA8">
        <w:rPr>
          <w:lang w:val="it-IT"/>
        </w:rPr>
        <w:tab/>
      </w:r>
    </w:p>
    <w:sectPr w:rsidR="00001C19" w:rsidRPr="004A12FD" w:rsidSect="00E358B3">
      <w:pgSz w:w="12240" w:h="15840"/>
      <w:pgMar w:top="851" w:right="758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72B4D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446928"/>
    <w:multiLevelType w:val="hybridMultilevel"/>
    <w:tmpl w:val="EE2A7676"/>
    <w:lvl w:ilvl="0" w:tplc="DA406B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DAE7380"/>
    <w:multiLevelType w:val="hybridMultilevel"/>
    <w:tmpl w:val="A516E9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2B3E40"/>
    <w:multiLevelType w:val="hybridMultilevel"/>
    <w:tmpl w:val="ABD0D6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C02C9B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96298A"/>
    <w:multiLevelType w:val="hybridMultilevel"/>
    <w:tmpl w:val="AB206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330DD4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3C279F"/>
    <w:multiLevelType w:val="hybridMultilevel"/>
    <w:tmpl w:val="0734B7DC"/>
    <w:lvl w:ilvl="0" w:tplc="1C9627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F82D2E"/>
    <w:multiLevelType w:val="hybridMultilevel"/>
    <w:tmpl w:val="F814AE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FB450C"/>
    <w:multiLevelType w:val="hybridMultilevel"/>
    <w:tmpl w:val="99BADCC8"/>
    <w:lvl w:ilvl="0" w:tplc="3D288B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462B5E"/>
    <w:multiLevelType w:val="hybridMultilevel"/>
    <w:tmpl w:val="DD2208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CA3222"/>
    <w:multiLevelType w:val="hybridMultilevel"/>
    <w:tmpl w:val="1F9E7A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5"/>
  </w:num>
  <w:num w:numId="4">
    <w:abstractNumId w:val="10"/>
  </w:num>
  <w:num w:numId="5">
    <w:abstractNumId w:val="8"/>
  </w:num>
  <w:num w:numId="6">
    <w:abstractNumId w:val="0"/>
  </w:num>
  <w:num w:numId="7">
    <w:abstractNumId w:val="7"/>
  </w:num>
  <w:num w:numId="8">
    <w:abstractNumId w:val="3"/>
  </w:num>
  <w:num w:numId="9">
    <w:abstractNumId w:val="9"/>
  </w:num>
  <w:num w:numId="10">
    <w:abstractNumId w:val="6"/>
  </w:num>
  <w:num w:numId="11">
    <w:abstractNumId w:val="4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58B3"/>
    <w:rsid w:val="00001C19"/>
    <w:rsid w:val="000216FC"/>
    <w:rsid w:val="00031D05"/>
    <w:rsid w:val="00043EB1"/>
    <w:rsid w:val="00050155"/>
    <w:rsid w:val="00055FC4"/>
    <w:rsid w:val="00060CBE"/>
    <w:rsid w:val="00065C91"/>
    <w:rsid w:val="00090CE3"/>
    <w:rsid w:val="000914B6"/>
    <w:rsid w:val="0009617D"/>
    <w:rsid w:val="000A6C50"/>
    <w:rsid w:val="000C01E4"/>
    <w:rsid w:val="000C14D4"/>
    <w:rsid w:val="000D7489"/>
    <w:rsid w:val="000E20FC"/>
    <w:rsid w:val="000E48E9"/>
    <w:rsid w:val="000F1847"/>
    <w:rsid w:val="000F4627"/>
    <w:rsid w:val="000F699B"/>
    <w:rsid w:val="000F6A6F"/>
    <w:rsid w:val="000F6EC0"/>
    <w:rsid w:val="001021B9"/>
    <w:rsid w:val="001070CB"/>
    <w:rsid w:val="00112320"/>
    <w:rsid w:val="00121CF5"/>
    <w:rsid w:val="00136F95"/>
    <w:rsid w:val="001405F5"/>
    <w:rsid w:val="001412B2"/>
    <w:rsid w:val="00145D86"/>
    <w:rsid w:val="001508A3"/>
    <w:rsid w:val="00161DD2"/>
    <w:rsid w:val="00172429"/>
    <w:rsid w:val="00182C1E"/>
    <w:rsid w:val="001848C5"/>
    <w:rsid w:val="00186750"/>
    <w:rsid w:val="001A78EC"/>
    <w:rsid w:val="001B5F31"/>
    <w:rsid w:val="001D1D41"/>
    <w:rsid w:val="001E040C"/>
    <w:rsid w:val="001E4681"/>
    <w:rsid w:val="001E50E4"/>
    <w:rsid w:val="001F2737"/>
    <w:rsid w:val="002160CF"/>
    <w:rsid w:val="00230679"/>
    <w:rsid w:val="00233287"/>
    <w:rsid w:val="002477DE"/>
    <w:rsid w:val="002479BD"/>
    <w:rsid w:val="002508EF"/>
    <w:rsid w:val="00253C65"/>
    <w:rsid w:val="00257943"/>
    <w:rsid w:val="002715FC"/>
    <w:rsid w:val="00272CC6"/>
    <w:rsid w:val="0028726E"/>
    <w:rsid w:val="0029029D"/>
    <w:rsid w:val="00295FF4"/>
    <w:rsid w:val="002A047E"/>
    <w:rsid w:val="002A5D04"/>
    <w:rsid w:val="002C1A3D"/>
    <w:rsid w:val="002D054F"/>
    <w:rsid w:val="002D1EB9"/>
    <w:rsid w:val="002D50B8"/>
    <w:rsid w:val="002F2FA3"/>
    <w:rsid w:val="0034161A"/>
    <w:rsid w:val="00341DE1"/>
    <w:rsid w:val="003445FB"/>
    <w:rsid w:val="00346147"/>
    <w:rsid w:val="00353A25"/>
    <w:rsid w:val="00354429"/>
    <w:rsid w:val="00355184"/>
    <w:rsid w:val="0036236C"/>
    <w:rsid w:val="00387408"/>
    <w:rsid w:val="0039288B"/>
    <w:rsid w:val="003C4AF1"/>
    <w:rsid w:val="003D222A"/>
    <w:rsid w:val="00413511"/>
    <w:rsid w:val="004312E4"/>
    <w:rsid w:val="004330FC"/>
    <w:rsid w:val="004351E0"/>
    <w:rsid w:val="004514FD"/>
    <w:rsid w:val="00455A8B"/>
    <w:rsid w:val="0047724D"/>
    <w:rsid w:val="00493814"/>
    <w:rsid w:val="004A12FD"/>
    <w:rsid w:val="004C6C52"/>
    <w:rsid w:val="004D3181"/>
    <w:rsid w:val="004D7C13"/>
    <w:rsid w:val="004E656C"/>
    <w:rsid w:val="004F5063"/>
    <w:rsid w:val="00500B4B"/>
    <w:rsid w:val="00506060"/>
    <w:rsid w:val="00517F45"/>
    <w:rsid w:val="005241F3"/>
    <w:rsid w:val="0055259F"/>
    <w:rsid w:val="00555974"/>
    <w:rsid w:val="00555B49"/>
    <w:rsid w:val="005706E4"/>
    <w:rsid w:val="005866AC"/>
    <w:rsid w:val="0059250F"/>
    <w:rsid w:val="005B20E2"/>
    <w:rsid w:val="005D28BF"/>
    <w:rsid w:val="005D2A97"/>
    <w:rsid w:val="005F1C2F"/>
    <w:rsid w:val="005F318C"/>
    <w:rsid w:val="006034A6"/>
    <w:rsid w:val="0060706F"/>
    <w:rsid w:val="00607780"/>
    <w:rsid w:val="00626F0F"/>
    <w:rsid w:val="0064441D"/>
    <w:rsid w:val="006611C6"/>
    <w:rsid w:val="006943CD"/>
    <w:rsid w:val="00695359"/>
    <w:rsid w:val="006957B4"/>
    <w:rsid w:val="00697220"/>
    <w:rsid w:val="00697294"/>
    <w:rsid w:val="006A6033"/>
    <w:rsid w:val="006A71B4"/>
    <w:rsid w:val="006A7D35"/>
    <w:rsid w:val="006B0C74"/>
    <w:rsid w:val="006B507B"/>
    <w:rsid w:val="006D047B"/>
    <w:rsid w:val="006E2F4B"/>
    <w:rsid w:val="0070395A"/>
    <w:rsid w:val="007063EA"/>
    <w:rsid w:val="007066F9"/>
    <w:rsid w:val="007147E0"/>
    <w:rsid w:val="00721C11"/>
    <w:rsid w:val="007234C5"/>
    <w:rsid w:val="00736117"/>
    <w:rsid w:val="00742C97"/>
    <w:rsid w:val="00744345"/>
    <w:rsid w:val="00746D18"/>
    <w:rsid w:val="00747695"/>
    <w:rsid w:val="0076738D"/>
    <w:rsid w:val="007709F7"/>
    <w:rsid w:val="007779E0"/>
    <w:rsid w:val="00780BAA"/>
    <w:rsid w:val="00781792"/>
    <w:rsid w:val="007A0F65"/>
    <w:rsid w:val="007A4F44"/>
    <w:rsid w:val="007B78F3"/>
    <w:rsid w:val="007D1176"/>
    <w:rsid w:val="007D5A26"/>
    <w:rsid w:val="007E0F15"/>
    <w:rsid w:val="007F2FBF"/>
    <w:rsid w:val="00807DE6"/>
    <w:rsid w:val="00813FDF"/>
    <w:rsid w:val="008235F2"/>
    <w:rsid w:val="00831B30"/>
    <w:rsid w:val="00832614"/>
    <w:rsid w:val="008404C4"/>
    <w:rsid w:val="008409FD"/>
    <w:rsid w:val="008531B4"/>
    <w:rsid w:val="00885BBE"/>
    <w:rsid w:val="00890CCB"/>
    <w:rsid w:val="00892BF5"/>
    <w:rsid w:val="008936A9"/>
    <w:rsid w:val="008966CB"/>
    <w:rsid w:val="008B56C8"/>
    <w:rsid w:val="008C4D7F"/>
    <w:rsid w:val="00915CE9"/>
    <w:rsid w:val="00917B73"/>
    <w:rsid w:val="009230D9"/>
    <w:rsid w:val="00940FD4"/>
    <w:rsid w:val="00941C72"/>
    <w:rsid w:val="0095409A"/>
    <w:rsid w:val="00955FA3"/>
    <w:rsid w:val="009645F9"/>
    <w:rsid w:val="00970D8A"/>
    <w:rsid w:val="009764AA"/>
    <w:rsid w:val="00981A86"/>
    <w:rsid w:val="009936F6"/>
    <w:rsid w:val="009A4A59"/>
    <w:rsid w:val="009C0B2E"/>
    <w:rsid w:val="009D4728"/>
    <w:rsid w:val="009D52E1"/>
    <w:rsid w:val="009E449C"/>
    <w:rsid w:val="009F3D18"/>
    <w:rsid w:val="00A022A1"/>
    <w:rsid w:val="00A02657"/>
    <w:rsid w:val="00A428CA"/>
    <w:rsid w:val="00A459ED"/>
    <w:rsid w:val="00A519A6"/>
    <w:rsid w:val="00A51E9A"/>
    <w:rsid w:val="00A834EC"/>
    <w:rsid w:val="00AC1AD6"/>
    <w:rsid w:val="00AD12BA"/>
    <w:rsid w:val="00AD7A39"/>
    <w:rsid w:val="00AE3347"/>
    <w:rsid w:val="00AE79AF"/>
    <w:rsid w:val="00B05D0C"/>
    <w:rsid w:val="00B1686C"/>
    <w:rsid w:val="00B3378B"/>
    <w:rsid w:val="00B36282"/>
    <w:rsid w:val="00B56D6A"/>
    <w:rsid w:val="00B6113D"/>
    <w:rsid w:val="00B61D46"/>
    <w:rsid w:val="00B8160F"/>
    <w:rsid w:val="00B83035"/>
    <w:rsid w:val="00BA1A12"/>
    <w:rsid w:val="00BA4FEC"/>
    <w:rsid w:val="00BE2409"/>
    <w:rsid w:val="00BE4047"/>
    <w:rsid w:val="00BF28F7"/>
    <w:rsid w:val="00C00AD6"/>
    <w:rsid w:val="00C01359"/>
    <w:rsid w:val="00C06413"/>
    <w:rsid w:val="00C07B75"/>
    <w:rsid w:val="00C24807"/>
    <w:rsid w:val="00C80CDD"/>
    <w:rsid w:val="00C951DC"/>
    <w:rsid w:val="00CA3DDD"/>
    <w:rsid w:val="00CC45B9"/>
    <w:rsid w:val="00CC7CBD"/>
    <w:rsid w:val="00CD106B"/>
    <w:rsid w:val="00CE0D2F"/>
    <w:rsid w:val="00CF5BC6"/>
    <w:rsid w:val="00D024F3"/>
    <w:rsid w:val="00D052FA"/>
    <w:rsid w:val="00D20373"/>
    <w:rsid w:val="00D24A56"/>
    <w:rsid w:val="00D27EB7"/>
    <w:rsid w:val="00D4322B"/>
    <w:rsid w:val="00D43723"/>
    <w:rsid w:val="00D525B7"/>
    <w:rsid w:val="00D5496C"/>
    <w:rsid w:val="00D65F1B"/>
    <w:rsid w:val="00D72D26"/>
    <w:rsid w:val="00D76813"/>
    <w:rsid w:val="00D86BD6"/>
    <w:rsid w:val="00D927B0"/>
    <w:rsid w:val="00D9580D"/>
    <w:rsid w:val="00DA59C6"/>
    <w:rsid w:val="00DB7DCF"/>
    <w:rsid w:val="00DC3197"/>
    <w:rsid w:val="00DC4850"/>
    <w:rsid w:val="00DC793B"/>
    <w:rsid w:val="00DE1D6E"/>
    <w:rsid w:val="00DF05FB"/>
    <w:rsid w:val="00E10894"/>
    <w:rsid w:val="00E12665"/>
    <w:rsid w:val="00E15051"/>
    <w:rsid w:val="00E20BE5"/>
    <w:rsid w:val="00E21207"/>
    <w:rsid w:val="00E25BC4"/>
    <w:rsid w:val="00E32000"/>
    <w:rsid w:val="00E358B3"/>
    <w:rsid w:val="00E3770C"/>
    <w:rsid w:val="00E411E3"/>
    <w:rsid w:val="00E54845"/>
    <w:rsid w:val="00E61A41"/>
    <w:rsid w:val="00E63762"/>
    <w:rsid w:val="00E63DF4"/>
    <w:rsid w:val="00E6506B"/>
    <w:rsid w:val="00E66A20"/>
    <w:rsid w:val="00E83E81"/>
    <w:rsid w:val="00EA2FCF"/>
    <w:rsid w:val="00EA3C25"/>
    <w:rsid w:val="00EA54DF"/>
    <w:rsid w:val="00EA78DD"/>
    <w:rsid w:val="00EB2DC5"/>
    <w:rsid w:val="00EC7C35"/>
    <w:rsid w:val="00ED54DD"/>
    <w:rsid w:val="00EE0286"/>
    <w:rsid w:val="00EF47B1"/>
    <w:rsid w:val="00F14BC1"/>
    <w:rsid w:val="00F14F8D"/>
    <w:rsid w:val="00F22298"/>
    <w:rsid w:val="00F2745E"/>
    <w:rsid w:val="00F27D6C"/>
    <w:rsid w:val="00F318D9"/>
    <w:rsid w:val="00F51325"/>
    <w:rsid w:val="00F734A1"/>
    <w:rsid w:val="00F7786B"/>
    <w:rsid w:val="00F82237"/>
    <w:rsid w:val="00F82D11"/>
    <w:rsid w:val="00F8431A"/>
    <w:rsid w:val="00F844A1"/>
    <w:rsid w:val="00F96AF7"/>
    <w:rsid w:val="00FA60DA"/>
    <w:rsid w:val="00FA6750"/>
    <w:rsid w:val="00FC14C9"/>
    <w:rsid w:val="00FC4070"/>
    <w:rsid w:val="00FD3066"/>
    <w:rsid w:val="00FD32E4"/>
    <w:rsid w:val="00FD7D7E"/>
    <w:rsid w:val="00FE2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8B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70D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0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D8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0D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5259F"/>
    <w:rPr>
      <w:color w:val="808080"/>
    </w:rPr>
  </w:style>
  <w:style w:type="paragraph" w:styleId="NormalWeb">
    <w:name w:val="Normal (Web)"/>
    <w:basedOn w:val="Normal"/>
    <w:uiPriority w:val="99"/>
    <w:unhideWhenUsed/>
    <w:rsid w:val="003D222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8B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70D8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0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D8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70D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5259F"/>
    <w:rPr>
      <w:color w:val="808080"/>
    </w:rPr>
  </w:style>
  <w:style w:type="paragraph" w:styleId="NormalWeb">
    <w:name w:val="Normal (Web)"/>
    <w:basedOn w:val="Normal"/>
    <w:uiPriority w:val="99"/>
    <w:unhideWhenUsed/>
    <w:rsid w:val="003D222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2B34D1-69E6-442B-9807-5BA7215CBC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7</TotalTime>
  <Pages>9</Pages>
  <Words>1108</Words>
  <Characters>631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OSC</cp:lastModifiedBy>
  <cp:revision>58</cp:revision>
  <dcterms:created xsi:type="dcterms:W3CDTF">2020-02-04T12:48:00Z</dcterms:created>
  <dcterms:modified xsi:type="dcterms:W3CDTF">2020-09-13T20:11:00Z</dcterms:modified>
</cp:coreProperties>
</file>